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56"/>
        <w:gridCol w:w="1537"/>
        <w:gridCol w:w="1031"/>
        <w:gridCol w:w="2370"/>
        <w:gridCol w:w="448"/>
        <w:gridCol w:w="532"/>
        <w:gridCol w:w="262"/>
        <w:gridCol w:w="3152"/>
      </w:tblGrid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AE4FCE">
        <w:trPr>
          <w:trHeight w:val="455"/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Pr="00EC6C40" w:rsidRDefault="001B5120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1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Default="00981E2B" w:rsidP="00981E2B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  I  D - ENERGIJA</w:t>
            </w:r>
          </w:p>
        </w:tc>
      </w:tr>
      <w:tr w:rsidR="0027286C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574EE7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Zvuk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1B662B">
            <w:pPr>
              <w:spacing w:after="0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Pr="001B662B" w:rsidRDefault="001B662B" w:rsidP="001B662B">
            <w:pPr>
              <w:spacing w:after="60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C.8.7. i D.</w:t>
            </w:r>
            <w:r>
              <w:rPr>
                <w:rFonts w:cs="Calibri"/>
                <w:b/>
                <w:sz w:val="20"/>
                <w:szCs w:val="20"/>
              </w:rPr>
              <w:t xml:space="preserve">8.7. </w:t>
            </w:r>
            <w:r w:rsidRPr="001B662B">
              <w:rPr>
                <w:rFonts w:cs="Calibri"/>
                <w:sz w:val="20"/>
                <w:szCs w:val="20"/>
              </w:rPr>
              <w:t xml:space="preserve">Povezuje pojavu titranja i prijenos energije valom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0. i D.8.10. </w:t>
            </w:r>
            <w:r w:rsidRPr="001B662B">
              <w:rPr>
                <w:rFonts w:cs="Calibri"/>
                <w:sz w:val="20"/>
                <w:szCs w:val="20"/>
              </w:rPr>
              <w:t>Istražuje fizičke pojave</w:t>
            </w:r>
            <w:r>
              <w:rPr>
                <w:rFonts w:cs="Calibri"/>
                <w:sz w:val="20"/>
                <w:szCs w:val="20"/>
              </w:rPr>
              <w:t>.</w:t>
            </w:r>
            <w:r w:rsidRPr="001B662B">
              <w:rPr>
                <w:rFonts w:cs="Calibri"/>
                <w:sz w:val="20"/>
                <w:szCs w:val="20"/>
              </w:rPr>
              <w:t xml:space="preserve">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1. i D.8.11. </w:t>
            </w:r>
            <w:r w:rsidRPr="001B662B">
              <w:rPr>
                <w:rFonts w:cs="Calibri"/>
                <w:sz w:val="20"/>
                <w:szCs w:val="20"/>
              </w:rPr>
              <w:t>Rješava fizičke probleme</w:t>
            </w:r>
            <w:r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6535BC">
            <w:pPr>
              <w:spacing w:after="6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Default="00EC65B0" w:rsidP="006535BC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574EE7" w:rsidRPr="00574EE7" w:rsidRDefault="00574EE7" w:rsidP="006535BC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Opisuje val zvuka.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Razlikuje šum i ton. 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primjene ultrazvuka u svakodnevnom životu. </w:t>
            </w:r>
          </w:p>
          <w:p w:rsid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nastajanje zvuka u različitim sredstvima. </w:t>
            </w:r>
          </w:p>
          <w:p w:rsidR="006535BC" w:rsidRDefault="006535BC" w:rsidP="006535BC">
            <w:pPr>
              <w:autoSpaceDE w:val="0"/>
              <w:autoSpaceDN w:val="0"/>
              <w:adjustRightInd w:val="0"/>
              <w:spacing w:after="60" w:line="240" w:lineRule="auto"/>
            </w:pPr>
            <w:r>
              <w:t>Razlikuje brzinu zvuka u različitim sredstvima.</w:t>
            </w:r>
          </w:p>
          <w:p w:rsidR="006535BC" w:rsidRPr="00574EE7" w:rsidRDefault="006535BC" w:rsidP="006535BC">
            <w:pPr>
              <w:autoSpaceDE w:val="0"/>
              <w:autoSpaceDN w:val="0"/>
              <w:adjustRightInd w:val="0"/>
              <w:spacing w:after="60" w:line="240" w:lineRule="auto"/>
              <w:rPr>
                <w:sz w:val="20"/>
                <w:szCs w:val="20"/>
              </w:rPr>
            </w:pPr>
            <w:r>
              <w:t>Povezuje brzinu zvuka sa temperaturom sredstva u kojem se zvuk širi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odbijanje vala i nastanak jeke. 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bjašnjava prijenos energije valom. 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Razlikuje zvuk i ultrazvuk.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Navesti raspon frekvencija koji čuje ljudsko uho.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Objasniti da brzina zvuka ovisi o sredstvu kojim se širi</w:t>
            </w:r>
          </w:p>
          <w:p w:rsidR="00574EE7" w:rsidRPr="00574EE7" w:rsidRDefault="00574EE7" w:rsidP="006535BC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važnost ultrazvuka za život životinja. </w:t>
            </w:r>
          </w:p>
          <w:p w:rsidR="00373958" w:rsidRDefault="00373958" w:rsidP="006535BC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1B662B" w:rsidRPr="001B662B" w:rsidRDefault="001B662B" w:rsidP="006535BC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373958" w:rsidRDefault="00373958" w:rsidP="006535BC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Default="00373958" w:rsidP="006535BC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Default="00373958" w:rsidP="006535BC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681906" w:rsidRDefault="00373958" w:rsidP="006535BC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681906" w:rsidRDefault="00373958" w:rsidP="006535BC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373958" w:rsidRDefault="00373958" w:rsidP="006535BC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7C355E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B319F1" w:rsidRPr="00C855DA" w:rsidRDefault="00B319F1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03000B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2 Samostalno pronalazi informacije i programe, odabire prikladne izvore informacija te uređuje, stvara i objavljuje/dijeli digitalne sadržaje.</w:t>
            </w:r>
          </w:p>
          <w:p w:rsidR="00985388" w:rsidRPr="00C855DA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3 Dizajnira, razvija, objavljuje i predstavlja radove s pomoću sredstava informacijske i komunikacijske tehnologije primjenjujući suradničke aktivnosti.</w:t>
            </w:r>
          </w:p>
          <w:p w:rsid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1B662B">
              <w:rPr>
                <w:b/>
                <w:sz w:val="20"/>
                <w:szCs w:val="20"/>
              </w:rPr>
              <w:t>Biologija</w:t>
            </w:r>
          </w:p>
          <w:p w:rsidR="001B662B" w:rsidRP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1B662B">
              <w:rPr>
                <w:sz w:val="20"/>
                <w:szCs w:val="20"/>
              </w:rPr>
              <w:t>D.8.1.</w:t>
            </w:r>
            <w:r w:rsidRPr="001B662B">
              <w:rPr>
                <w:b/>
                <w:sz w:val="20"/>
                <w:szCs w:val="20"/>
              </w:rPr>
              <w:t xml:space="preserve"> </w:t>
            </w:r>
            <w:r w:rsidRPr="001B662B">
              <w:rPr>
                <w:sz w:val="20"/>
                <w:szCs w:val="20"/>
              </w:rPr>
              <w:t>Primjenjuje osnovna načela znanstvene metodologije i objašnjava dobivene rezultate.</w:t>
            </w:r>
          </w:p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Pr="00C855DA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985388" w:rsidRPr="00C855DA" w:rsidRDefault="00985388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985388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D.8.3. Uočava zakonitosti uopćavanjem podataka prikazanih tekstom, crtežom </w:t>
            </w:r>
            <w:r w:rsidRPr="00985388">
              <w:rPr>
                <w:rFonts w:ascii="Calibri" w:hAnsi="Calibri" w:cs="Calibri"/>
                <w:color w:val="231F20"/>
                <w:sz w:val="20"/>
                <w:szCs w:val="20"/>
              </w:rPr>
              <w:lastRenderedPageBreak/>
              <w:t>modelima, tablicama grafovima.</w:t>
            </w:r>
          </w:p>
          <w:p w:rsidR="0003000B" w:rsidRDefault="0003000B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P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7C355E" w:rsidRDefault="009009CE" w:rsidP="007238FD">
            <w:pPr>
              <w:spacing w:after="60" w:line="240" w:lineRule="auto"/>
              <w:rPr>
                <w:rFonts w:cs="Calibri"/>
                <w:color w:val="231F20"/>
                <w:sz w:val="20"/>
                <w:szCs w:val="20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B319F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>
              <w:rPr>
                <w:rFonts w:cs="Calibri"/>
                <w:color w:val="231F20"/>
                <w:sz w:val="20"/>
                <w:szCs w:val="20"/>
              </w:rPr>
              <w:t>.</w:t>
            </w:r>
          </w:p>
          <w:p w:rsidR="001B662B" w:rsidRDefault="001B662B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Geografija</w:t>
            </w:r>
          </w:p>
          <w:p w:rsidR="001B662B" w:rsidRPr="001B662B" w:rsidRDefault="001B662B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1B662B">
              <w:rPr>
                <w:rFonts w:cs="Calibri"/>
                <w:sz w:val="20"/>
                <w:szCs w:val="20"/>
              </w:rPr>
              <w:t>B.8.4. Učenik objašnjava građu i starost Zemlje, opisuje glavne unutarnje procese oblikovanja reljefa te na primjerima objašnjava uzroke i posljedice pokreta litosfernih ploča.</w:t>
            </w:r>
          </w:p>
        </w:tc>
      </w:tr>
      <w:tr w:rsidR="0003000B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MEĐUPREDMETNIM TEMA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Default="0003000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9176E4" w:rsidRP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b/>
                <w:color w:val="231F20"/>
                <w:sz w:val="20"/>
                <w:szCs w:val="20"/>
                <w:shd w:val="clear" w:color="auto" w:fill="FFFFFF"/>
              </w:rPr>
              <w:t>Učiti kako učiti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3. Kreativno mišljenje - učenik samostalno oblikuje svoje ideje i kreativno pristupa rješavanju problema.</w:t>
            </w:r>
          </w:p>
          <w:p w:rsidR="001B662B" w:rsidRPr="009009CE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1B662B">
              <w:rPr>
                <w:color w:val="231F20"/>
                <w:sz w:val="20"/>
                <w:szCs w:val="20"/>
                <w:shd w:val="clear" w:color="auto" w:fill="FFFFFF"/>
              </w:rPr>
              <w:t>B.3.4. Učenik samovrednuje proces učenja i svoje rezultate, procjenjuje ostvareni napredak te na temelju toga planira buduće učenje.</w:t>
            </w:r>
          </w:p>
        </w:tc>
      </w:tr>
      <w:tr w:rsidR="007C355E" w:rsidRPr="00EC6C40" w:rsidTr="00AE4FCE">
        <w:trPr>
          <w:trHeight w:val="3176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9009CE" w:rsidRDefault="009009C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E80B9E" w:rsidRPr="00025D3B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9009CE" w:rsidRPr="009009CE" w:rsidRDefault="00E80B9E" w:rsidP="009009CE">
            <w:pPr>
              <w:pStyle w:val="Odlomakpopisa"/>
              <w:numPr>
                <w:ilvl w:val="0"/>
                <w:numId w:val="3"/>
              </w:numPr>
            </w:pPr>
            <w:r>
              <w:t>lista samoprocjene</w:t>
            </w:r>
          </w:p>
        </w:tc>
      </w:tr>
      <w:tr w:rsidR="00E80B9E" w:rsidRPr="00EC6C40" w:rsidTr="00AE4FCE">
        <w:trPr>
          <w:trHeight w:val="1358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6535BC" w:rsidRPr="00207C14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t>opisuju val zvuka</w:t>
            </w:r>
          </w:p>
          <w:p w:rsid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</w:t>
            </w:r>
            <w:r w:rsidR="006474A3">
              <w:t>pisuju</w:t>
            </w:r>
            <w:r>
              <w:t xml:space="preserve"> nastajanje zvuka u različitim sredstvima</w:t>
            </w:r>
          </w:p>
          <w:p w:rsidR="006535BC" w:rsidRP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</w:t>
            </w:r>
            <w:r w:rsidR="006474A3">
              <w:t>pisuju</w:t>
            </w:r>
            <w:r>
              <w:t xml:space="preserve"> izvore zvuka</w:t>
            </w:r>
          </w:p>
          <w:p w:rsidR="006535BC" w:rsidRPr="006535BC" w:rsidRDefault="006474A3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razlikuju</w:t>
            </w:r>
            <w:r w:rsidR="006535BC">
              <w:t xml:space="preserve"> brzinu zvuka u različitim sredstvima</w:t>
            </w:r>
          </w:p>
          <w:p w:rsidR="006535BC" w:rsidRDefault="006474A3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povezuju</w:t>
            </w:r>
            <w:r w:rsidR="006535BC">
              <w:t xml:space="preserve"> brzinu zvuka sa temperaturom sredstva u kojem se zvuk širi</w:t>
            </w:r>
          </w:p>
          <w:p w:rsidR="006535BC" w:rsidRP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primjenjuju izraz koji povezuje brzinu zvuka, put i vrijeme u različitim zadacima </w:t>
            </w:r>
          </w:p>
          <w:p w:rsidR="006535BC" w:rsidRP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lastRenderedPageBreak/>
              <w:t>razlikuju šum i ton</w:t>
            </w:r>
          </w:p>
          <w:p w:rsidR="006535BC" w:rsidRPr="00207C14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u primjene ultrazvuka u svakodnevnom životu</w:t>
            </w:r>
          </w:p>
          <w:p w:rsidR="006535BC" w:rsidRPr="00207C14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</w:t>
            </w:r>
            <w:r w:rsidR="006474A3">
              <w:t>pisuju i objašnjavaju</w:t>
            </w:r>
            <w:r>
              <w:t xml:space="preserve"> odbijanje vala i nastanak jeke</w:t>
            </w:r>
          </w:p>
          <w:p w:rsidR="006535BC" w:rsidRPr="00207C14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 xml:space="preserve"> objašnjava</w:t>
            </w:r>
            <w:r w:rsidR="006474A3">
              <w:t>ju</w:t>
            </w:r>
            <w:r>
              <w:t xml:space="preserve"> prijenos energije valom</w:t>
            </w:r>
          </w:p>
          <w:p w:rsid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 xml:space="preserve"> r</w:t>
            </w:r>
            <w:r w:rsidR="006474A3">
              <w:t>azlikuju</w:t>
            </w:r>
            <w:r>
              <w:t xml:space="preserve"> zvuk i ultrazvuk</w:t>
            </w:r>
          </w:p>
          <w:p w:rsidR="006535BC" w:rsidRDefault="006535BC" w:rsidP="006535B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</w:t>
            </w:r>
            <w:r w:rsidR="006474A3">
              <w:t>pisuju</w:t>
            </w:r>
            <w:r>
              <w:t xml:space="preserve"> važnost ultrazvuka za život životinja</w:t>
            </w:r>
          </w:p>
          <w:p w:rsidR="009176E4" w:rsidRPr="006535BC" w:rsidRDefault="009176E4" w:rsidP="006535BC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sz w:val="20"/>
                <w:szCs w:val="20"/>
              </w:rPr>
            </w:pPr>
          </w:p>
          <w:p w:rsidR="0079399D" w:rsidRDefault="0079399D" w:rsidP="0079399D">
            <w:pPr>
              <w:pStyle w:val="Pa15"/>
              <w:rPr>
                <w:rFonts w:asciiTheme="minorHAnsi" w:hAnsiTheme="minorHAnsi"/>
                <w:b/>
                <w:sz w:val="20"/>
                <w:szCs w:val="20"/>
                <w:u w:val="single"/>
                <w:lang w:eastAsia="hr-HR"/>
              </w:rPr>
            </w:pPr>
          </w:p>
          <w:p w:rsidR="0079399D" w:rsidRPr="0079399D" w:rsidRDefault="0079399D" w:rsidP="0079399D">
            <w:pPr>
              <w:spacing w:after="0"/>
              <w:rPr>
                <w:i/>
                <w:sz w:val="20"/>
                <w:szCs w:val="20"/>
                <w:u w:val="single"/>
                <w:lang w:eastAsia="hr-HR"/>
              </w:rPr>
            </w:pPr>
            <w:r w:rsidRPr="0079399D">
              <w:rPr>
                <w:sz w:val="20"/>
                <w:szCs w:val="20"/>
                <w:u w:val="single"/>
                <w:lang w:eastAsia="hr-HR"/>
              </w:rPr>
              <w:t xml:space="preserve">1. Udžbenik, str. 101., </w:t>
            </w:r>
            <w:r w:rsidRPr="0079399D">
              <w:rPr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79399D" w:rsidRPr="0079399D" w:rsidRDefault="0079399D" w:rsidP="0079399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1. Što je izvor zvuka?</w:t>
            </w:r>
          </w:p>
          <w:p w:rsidR="0079399D" w:rsidRPr="0079399D" w:rsidRDefault="0079399D" w:rsidP="0079399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2. Kakvi valovi su zvučni valovi?</w:t>
            </w:r>
          </w:p>
          <w:p w:rsidR="0079399D" w:rsidRPr="0079399D" w:rsidRDefault="0079399D" w:rsidP="0079399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3. Koje frekvencije čuje ljudsko uho?</w:t>
            </w:r>
          </w:p>
          <w:p w:rsidR="0079399D" w:rsidRPr="0079399D" w:rsidRDefault="0079399D" w:rsidP="0079399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4. O čemu ovisi brzina zvuka?</w:t>
            </w:r>
          </w:p>
          <w:p w:rsidR="0079399D" w:rsidRPr="0079399D" w:rsidRDefault="0079399D" w:rsidP="0079399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5. Što je ultrazvuk?</w:t>
            </w:r>
          </w:p>
          <w:p w:rsidR="0079399D" w:rsidRPr="0079399D" w:rsidRDefault="0079399D" w:rsidP="0079399D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6. Što je infrazvuk?</w:t>
            </w:r>
          </w:p>
          <w:p w:rsidR="0079399D" w:rsidRPr="0079399D" w:rsidRDefault="0079399D" w:rsidP="0079399D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>2. RB, str.114., zad. 8.</w:t>
            </w:r>
          </w:p>
          <w:p w:rsidR="0079399D" w:rsidRPr="0079399D" w:rsidRDefault="0079399D" w:rsidP="0079399D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</w:pPr>
            <w:r w:rsidRPr="0079399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  <w:u w:val="single"/>
              </w:rPr>
              <w:t>3. RB, str. 115., zad. 10.</w:t>
            </w:r>
          </w:p>
          <w:p w:rsidR="00B818F8" w:rsidRPr="0034741D" w:rsidRDefault="00524203" w:rsidP="00524203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Digitalni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Kviz A 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74EE7" w:rsidRPr="00574EE7" w:rsidRDefault="00574EE7" w:rsidP="00574EE7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zvuk</w:t>
            </w:r>
          </w:p>
          <w:p w:rsidR="00574EE7" w:rsidRPr="00574EE7" w:rsidRDefault="00574EE7" w:rsidP="00574EE7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izvor zvuka</w:t>
            </w:r>
          </w:p>
          <w:p w:rsidR="00574EE7" w:rsidRPr="00574EE7" w:rsidRDefault="00574EE7" w:rsidP="00574EE7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brzina zvuka</w:t>
            </w:r>
          </w:p>
          <w:p w:rsidR="00574EE7" w:rsidRPr="00574EE7" w:rsidRDefault="00574EE7" w:rsidP="00574EE7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ton</w:t>
            </w:r>
          </w:p>
          <w:p w:rsidR="00B818F8" w:rsidRPr="007238FD" w:rsidRDefault="00574EE7" w:rsidP="00574EE7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šu</w:t>
            </w:r>
            <w:r w:rsidR="006535BC">
              <w:rPr>
                <w:rFonts w:cs="Calibri"/>
                <w:sz w:val="20"/>
                <w:szCs w:val="20"/>
              </w:rPr>
              <w:t>m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18F8" w:rsidRPr="005B2B2E" w:rsidRDefault="00B818F8" w:rsidP="0079399D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5B2B2E" w:rsidRDefault="007C355E" w:rsidP="00574EE7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394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shd w:val="clear" w:color="auto" w:fill="auto"/>
            <w:vAlign w:val="center"/>
          </w:tcPr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monstracijski pokus, učenički istraživački pokusi,</w:t>
            </w:r>
            <w:r w:rsidRPr="00DD5F9F">
              <w:rPr>
                <w:sz w:val="20"/>
                <w:szCs w:val="20"/>
              </w:rPr>
              <w:t xml:space="preserve"> rasprava, metoda rada na tekstu,</w:t>
            </w:r>
            <w:r w:rsidR="00F07839" w:rsidRPr="00EA5F32">
              <w:rPr>
                <w:sz w:val="20"/>
                <w:szCs w:val="20"/>
                <w:lang w:val="de-DE"/>
              </w:rPr>
              <w:t xml:space="preserve"> razgovor</w:t>
            </w:r>
            <w:r w:rsidR="00F07839">
              <w:rPr>
                <w:sz w:val="20"/>
                <w:szCs w:val="20"/>
              </w:rPr>
              <w:t>,</w:t>
            </w:r>
            <w:r w:rsidRPr="00DD5F9F">
              <w:rPr>
                <w:sz w:val="20"/>
                <w:szCs w:val="20"/>
              </w:rPr>
              <w:t xml:space="preserve"> crtanje, pisanje, usmeno izlaganje</w:t>
            </w:r>
          </w:p>
          <w:p w:rsidR="00B818F8" w:rsidRPr="00EC6C40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524203" w:rsidRDefault="00524203" w:rsidP="00524203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524203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9176E4" w:rsidRPr="00524203">
              <w:rPr>
                <w:rStyle w:val="Zadanifontodlomka1"/>
                <w:rFonts w:cs="Calibri"/>
                <w:sz w:val="20"/>
                <w:szCs w:val="20"/>
              </w:rPr>
              <w:t xml:space="preserve">, </w:t>
            </w:r>
          </w:p>
        </w:tc>
        <w:tc>
          <w:tcPr>
            <w:tcW w:w="3946" w:type="dxa"/>
            <w:gridSpan w:val="3"/>
            <w:shd w:val="clear" w:color="auto" w:fill="auto"/>
            <w:vAlign w:val="center"/>
          </w:tcPr>
          <w:p w:rsidR="00574EE7" w:rsidRDefault="00524203" w:rsidP="00574EE7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U</w:t>
            </w:r>
            <w:r w:rsidR="00F07839" w:rsidRPr="009176E4">
              <w:rPr>
                <w:rFonts w:asciiTheme="minorHAnsi" w:hAnsiTheme="minorHAnsi" w:cstheme="minorHAnsi"/>
                <w:sz w:val="20"/>
                <w:szCs w:val="20"/>
              </w:rPr>
              <w:t>džbenik, rad</w:t>
            </w:r>
            <w:r w:rsidR="00F07839" w:rsidRPr="009176E4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 bilježnica</w:t>
            </w:r>
            <w:r w:rsidR="00A36A01" w:rsidRPr="009176E4">
              <w:rPr>
                <w:rFonts w:asciiTheme="minorHAnsi" w:hAnsiTheme="minorHAnsi" w:cstheme="minorHAnsi"/>
                <w:sz w:val="20"/>
                <w:szCs w:val="20"/>
              </w:rPr>
              <w:t>, digitalni nastavni sadržaji, pametni ekran, učenički tablet,</w:t>
            </w:r>
            <w:r w:rsidR="00F41910">
              <w:rPr>
                <w:rFonts w:asciiTheme="minorHAnsi" w:hAnsiTheme="minorHAnsi" w:cstheme="minorHAnsi"/>
                <w:sz w:val="20"/>
                <w:szCs w:val="20"/>
              </w:rPr>
              <w:t xml:space="preserve"> ravnalo</w:t>
            </w:r>
            <w:r w:rsidR="00452233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="00452233">
              <w:rPr>
                <w:rFonts w:cs="Calibri"/>
                <w:sz w:val="20"/>
                <w:szCs w:val="20"/>
              </w:rPr>
              <w:t xml:space="preserve"> olovka, </w:t>
            </w:r>
            <w:r w:rsidR="00574EE7">
              <w:rPr>
                <w:rFonts w:cs="Calibri"/>
                <w:sz w:val="20"/>
                <w:szCs w:val="20"/>
              </w:rPr>
              <w:t>limenka na koju je navučena guma od balona, riža, glazbena viljuška i batić, čekić, plastična boca, svijeća</w:t>
            </w:r>
          </w:p>
          <w:p w:rsidR="00F41910" w:rsidRPr="00574EE7" w:rsidRDefault="00F41910" w:rsidP="00574EE7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>Fizika oko nas 8, udžbenik</w:t>
            </w:r>
          </w:p>
          <w:p w:rsidR="00736D04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A36A0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 xml:space="preserve">3. </w:t>
            </w: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Fi</w:t>
            </w: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>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A36A01">
              <w:rPr>
                <w:rFonts w:cs="Calibri"/>
                <w:bCs/>
                <w:color w:val="000000" w:themeColor="text1"/>
              </w:rPr>
              <w:t>DDS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C94A75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FFFFFF" w:themeFill="background1"/>
          </w:tcPr>
          <w:p w:rsidR="00574EE7" w:rsidRDefault="00574EE7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574EE7" w:rsidRPr="00262256" w:rsidRDefault="00574EE7" w:rsidP="00574EE7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lang w:eastAsia="hr-HR"/>
              </w:rPr>
            </w:pPr>
            <w:r w:rsidRPr="00262256">
              <w:rPr>
                <w:rFonts w:eastAsia="SloSKTheSansExtraBold-Bold" w:cs="SloSKTheSansExtraBold-Bold"/>
                <w:b/>
                <w:bCs/>
                <w:noProof w:val="0"/>
                <w:lang w:eastAsia="hr-HR"/>
              </w:rPr>
              <w:t>ZVUK</w:t>
            </w:r>
          </w:p>
          <w:p w:rsidR="00574EE7" w:rsidRPr="00F85355" w:rsidRDefault="00574EE7" w:rsidP="00574EE7">
            <w:pPr>
              <w:spacing w:after="0" w:line="240" w:lineRule="auto"/>
              <w:jc w:val="both"/>
              <w:rPr>
                <w:rFonts w:eastAsia="SloSKTheSansExtraBold-Bold" w:cs="SloSKTheSansExtraBold-Bold"/>
                <w:bCs/>
                <w:noProof w:val="0"/>
                <w:sz w:val="18"/>
                <w:szCs w:val="18"/>
                <w:lang w:eastAsia="hr-HR"/>
              </w:rPr>
            </w:pPr>
            <w:r w:rsidRPr="00F85355">
              <w:rPr>
                <w:rFonts w:asciiTheme="minorHAnsi" w:eastAsiaTheme="minorHAnsi" w:hAnsiTheme="minorHAnsi" w:cs="SloSKTheSerifExtraBold"/>
                <w:bCs/>
                <w:i/>
                <w:noProof w:val="0"/>
                <w:sz w:val="18"/>
                <w:szCs w:val="18"/>
              </w:rPr>
              <w:t>Zvuk prenosi energiju.</w:t>
            </w:r>
          </w:p>
          <w:p w:rsidR="00574EE7" w:rsidRPr="00F85355" w:rsidRDefault="00574EE7" w:rsidP="00574EE7">
            <w:pPr>
              <w:spacing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F85355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 xml:space="preserve">Izvor zvuka </w:t>
            </w:r>
            <w:r w:rsidRPr="00F8535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je neko tijelo koje titra.</w:t>
            </w:r>
          </w:p>
          <w:p w:rsidR="00574EE7" w:rsidRPr="00F85355" w:rsidRDefault="00574EE7" w:rsidP="00574EE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F8535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Titranjem izvora nastaju izmjenična zgušnjenja i razrjeđenja zraka koja se dalje šire zrakom kao valovi. To je </w:t>
            </w:r>
            <w:r w:rsidRPr="00F85355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>zvuk</w:t>
            </w:r>
            <w:r w:rsidRPr="00F8535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.</w:t>
            </w:r>
          </w:p>
          <w:p w:rsidR="00574EE7" w:rsidRPr="00F85355" w:rsidRDefault="00574EE7" w:rsidP="00574EE7">
            <w:pPr>
              <w:autoSpaceDE w:val="0"/>
              <w:autoSpaceDN w:val="0"/>
              <w:adjustRightInd w:val="0"/>
              <w:spacing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F8535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Pri širenju zvuka čestice zraka titraju paralelno sa smjerom širenja zvuka. Znači da su zvučni valovi </w:t>
            </w:r>
            <w:r w:rsidRPr="00F85355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>longitudinalni valovi</w:t>
            </w:r>
            <w:r w:rsidRPr="00F85355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.</w:t>
            </w:r>
          </w:p>
          <w:p w:rsidR="00574EE7" w:rsidRDefault="00574EE7" w:rsidP="00574EE7">
            <w:pPr>
              <w:autoSpaceDE w:val="0"/>
              <w:autoSpaceDN w:val="0"/>
              <w:adjustRightInd w:val="0"/>
              <w:spacing w:line="240" w:lineRule="auto"/>
              <w:rPr>
                <w:rFonts w:cs="Calibri"/>
                <w:sz w:val="18"/>
                <w:szCs w:val="18"/>
              </w:rPr>
            </w:pPr>
            <w:r w:rsidRPr="007223C0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pravilnim titranjem tijela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   - </w:t>
            </w:r>
            <w:r w:rsidRPr="007223C0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  <w:r w:rsidRPr="007223C0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ton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                                           </w:t>
            </w:r>
            <w:r w:rsidR="006535BC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                          </w:t>
            </w:r>
            <w:r w:rsidRPr="007223C0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nepravilno titranje tijela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   </w:t>
            </w:r>
            <w:r w:rsidRPr="007223C0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-  </w:t>
            </w:r>
            <w:r w:rsidRPr="007223C0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  <w:r w:rsidRPr="007223C0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šu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m</w:t>
            </w:r>
          </w:p>
          <w:p w:rsidR="00574EE7" w:rsidRPr="00D2316D" w:rsidRDefault="00574EE7" w:rsidP="00574EE7">
            <w:pPr>
              <w:autoSpaceDE w:val="0"/>
              <w:autoSpaceDN w:val="0"/>
              <w:adjustRightInd w:val="0"/>
              <w:spacing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</w:pPr>
            <w:r w:rsidRPr="00D2316D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Brzina zvuka ovisi o sredstvu kojim se zvuk širi.</w:t>
            </w:r>
            <w:r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                                           </w:t>
            </w:r>
            <w:r w:rsidRPr="00D2316D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 xml:space="preserve">Brzina zvuka u zraku </w:t>
            </w:r>
            <w:r w:rsidRPr="00D2316D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pri 0 °C iznosi 331 m/s.</w:t>
            </w:r>
          </w:p>
          <w:p w:rsidR="00574EE7" w:rsidRDefault="00574EE7" w:rsidP="00574EE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D2316D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 xml:space="preserve">Zvučne valove s </w:t>
            </w:r>
            <w:r w:rsidRPr="00D2316D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>frekvencijom većom od 20 000 Hz</w:t>
            </w:r>
            <w:r w:rsidRPr="00D2316D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 xml:space="preserve"> </w:t>
            </w:r>
            <w:r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 xml:space="preserve"> - </w:t>
            </w:r>
            <w:r w:rsidRPr="00D2316D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  <w:r w:rsidRPr="00D2316D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>ultrazvuk</w:t>
            </w:r>
            <w:r w:rsidRPr="00D2316D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.</w:t>
            </w:r>
            <w:r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             </w:t>
            </w:r>
            <w:r w:rsidRPr="00D2316D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8"/>
                <w:szCs w:val="18"/>
              </w:rPr>
              <w:t>Infrazvukom</w:t>
            </w:r>
            <w:r w:rsidRPr="00D2316D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18"/>
                <w:szCs w:val="18"/>
              </w:rPr>
              <w:t xml:space="preserve"> </w:t>
            </w:r>
            <w:r w:rsidRPr="00D2316D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18"/>
                <w:szCs w:val="18"/>
              </w:rPr>
              <w:t>zovemo zvučne valove frekvencije niže od 20 Hz.</w:t>
            </w:r>
            <w:r w:rsidRPr="00D2316D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 xml:space="preserve"> </w:t>
            </w:r>
          </w:p>
          <w:p w:rsidR="00574EE7" w:rsidRDefault="00574EE7" w:rsidP="00574EE7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</w:p>
          <w:p w:rsidR="00574EE7" w:rsidRDefault="00574EE7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  <w:u w:val="single"/>
              </w:rPr>
            </w:pPr>
          </w:p>
          <w:p w:rsidR="00574EE7" w:rsidRDefault="00574EE7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  <w:u w:val="single"/>
              </w:rPr>
            </w:pPr>
          </w:p>
          <w:p w:rsidR="00574EE7" w:rsidRDefault="00574EE7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  <w:u w:val="single"/>
              </w:rPr>
            </w:pPr>
          </w:p>
          <w:p w:rsidR="00574EE7" w:rsidRDefault="00574EE7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  <w:u w:val="single"/>
              </w:rPr>
            </w:pPr>
          </w:p>
          <w:p w:rsidR="00574EE7" w:rsidRPr="006535BC" w:rsidRDefault="00574EE7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  <w:u w:val="single"/>
              </w:rPr>
            </w:pPr>
          </w:p>
          <w:p w:rsidR="00574EE7" w:rsidRPr="00574EE7" w:rsidRDefault="006535BC" w:rsidP="00574EE7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color w:val="FF0000"/>
                <w:sz w:val="18"/>
                <w:szCs w:val="18"/>
              </w:rPr>
            </w:pPr>
            <w:r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  <w:u w:val="single"/>
              </w:rPr>
              <w:lastRenderedPageBreak/>
              <w:t>RB, str. 114., zad. 8</w:t>
            </w:r>
            <w:r w:rsidR="00574EE7" w:rsidRPr="006535BC"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  <w:u w:val="single"/>
              </w:rPr>
              <w:t>.</w:t>
            </w:r>
            <w:r w:rsidR="00574EE7" w:rsidRPr="00574EE7">
              <w:rPr>
                <w:rFonts w:asciiTheme="minorHAnsi" w:eastAsia="SloSKTheSansSemiBold" w:hAnsiTheme="minorHAnsi" w:cs="SloSKTheSansSemiBold"/>
                <w:bCs/>
                <w:noProof w:val="0"/>
                <w:color w:val="FF0000"/>
                <w:sz w:val="18"/>
                <w:szCs w:val="18"/>
              </w:rPr>
              <w:t xml:space="preserve">                 </w:t>
            </w:r>
            <w:r w:rsidR="00574EE7" w:rsidRPr="006535BC"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</w:rPr>
              <w:t xml:space="preserve">  </w:t>
            </w:r>
            <w:r w:rsidRPr="006535BC"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  <w:u w:val="single"/>
              </w:rPr>
              <w:t>RB, str. 115., zad. 10</w:t>
            </w:r>
            <w:r w:rsidR="00574EE7" w:rsidRPr="006535BC">
              <w:rPr>
                <w:rFonts w:asciiTheme="minorHAnsi" w:eastAsia="SloSKTheSansSemiBold" w:hAnsiTheme="minorHAnsi" w:cs="SloSKTheSansSemiBold"/>
                <w:bCs/>
                <w:noProof w:val="0"/>
                <w:color w:val="000000" w:themeColor="text1"/>
                <w:sz w:val="18"/>
                <w:szCs w:val="18"/>
                <w:u w:val="single"/>
              </w:rPr>
              <w:t>.</w:t>
            </w:r>
          </w:p>
          <w:p w:rsidR="00574EE7" w:rsidRDefault="00574EE7" w:rsidP="00574EE7">
            <w:pPr>
              <w:spacing w:after="0" w:line="240" w:lineRule="auto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  <w:r w:rsidRPr="00262256">
              <w:rPr>
                <w:rFonts w:eastAsia="Times New Roman" w:cs="Calibri"/>
                <w:i/>
                <w:noProof w:val="0"/>
                <w:position w:val="-114"/>
                <w:sz w:val="18"/>
                <w:szCs w:val="18"/>
                <w:lang w:eastAsia="hr-HR"/>
              </w:rPr>
              <w:object w:dxaOrig="1400" w:dyaOrig="2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88.8pt" o:ole="">
                  <v:imagedata r:id="rId6" o:title=""/>
                </v:shape>
                <o:OLEObject Type="Embed" ProgID="Equation.DSMT4" ShapeID="_x0000_i1025" DrawAspect="Content" ObjectID="_1659781055" r:id="rId7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</w:t>
            </w:r>
            <w:r w:rsidRPr="00262256">
              <w:rPr>
                <w:rFonts w:eastAsia="Times New Roman" w:cs="Calibri"/>
                <w:i/>
                <w:noProof w:val="0"/>
                <w:position w:val="-62"/>
                <w:sz w:val="18"/>
                <w:szCs w:val="18"/>
                <w:lang w:eastAsia="hr-HR"/>
              </w:rPr>
              <w:object w:dxaOrig="3019" w:dyaOrig="1359">
                <v:shape id="_x0000_i1026" type="#_x0000_t75" style="width:114.6pt;height:51.6pt" o:ole="">
                  <v:imagedata r:id="rId8" o:title=""/>
                </v:shape>
                <o:OLEObject Type="Embed" ProgID="Equation.DSMT4" ShapeID="_x0000_i1026" DrawAspect="Content" ObjectID="_1659781056" r:id="rId9"/>
              </w:object>
            </w:r>
          </w:p>
          <w:p w:rsidR="00574EE7" w:rsidRDefault="00574EE7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574EE7" w:rsidRDefault="00574EE7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574EE7" w:rsidRDefault="00574EE7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574EE7" w:rsidRDefault="00574EE7" w:rsidP="00452233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4A6352" w:rsidRPr="00347BB6" w:rsidRDefault="004A6352" w:rsidP="00574EE7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D70BA4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EC6C40" w:rsidRDefault="00D70BA4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49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74EE7" w:rsidRDefault="00574EE7" w:rsidP="0045223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color w:val="000000"/>
                <w:sz w:val="20"/>
                <w:szCs w:val="20"/>
              </w:rPr>
            </w:pPr>
          </w:p>
          <w:p w:rsidR="00574EE7" w:rsidRDefault="00574EE7" w:rsidP="0045223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color w:val="000000"/>
                <w:sz w:val="20"/>
                <w:szCs w:val="20"/>
              </w:rPr>
            </w:pPr>
          </w:p>
          <w:p w:rsidR="00574EE7" w:rsidRPr="00574EE7" w:rsidRDefault="00574EE7" w:rsidP="00574EE7">
            <w:pPr>
              <w:spacing w:after="0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Odgovaraju</w:t>
            </w:r>
            <w:r w:rsidRPr="00574EE7">
              <w:rPr>
                <w:rFonts w:cs="Calibri"/>
                <w:color w:val="FF0000"/>
                <w:sz w:val="20"/>
                <w:szCs w:val="20"/>
              </w:rPr>
              <w:t xml:space="preserve"> </w:t>
            </w:r>
            <w:r w:rsidRPr="00574EE7">
              <w:rPr>
                <w:rFonts w:cs="Calibri"/>
                <w:sz w:val="20"/>
                <w:szCs w:val="20"/>
              </w:rPr>
              <w:t>na pitanja. Pišu u bilježnicu. Prozvani  učenici čitaju zapisano</w:t>
            </w:r>
            <w:r w:rsidRPr="00574EE7">
              <w:rPr>
                <w:rFonts w:cs="Calibri"/>
                <w:color w:val="FF0000"/>
                <w:sz w:val="20"/>
                <w:szCs w:val="20"/>
              </w:rPr>
              <w:t>.</w:t>
            </w:r>
            <w:r w:rsidRPr="00574EE7">
              <w:rPr>
                <w:rFonts w:cs="Calibri"/>
                <w:sz w:val="20"/>
                <w:szCs w:val="20"/>
              </w:rPr>
              <w:t xml:space="preserve"> Sudjeluju u razgovoru.</w:t>
            </w:r>
          </w:p>
          <w:p w:rsidR="00574EE7" w:rsidRDefault="00574EE7" w:rsidP="0045223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color w:val="000000"/>
                <w:sz w:val="20"/>
                <w:szCs w:val="20"/>
              </w:rPr>
            </w:pPr>
          </w:p>
          <w:p w:rsidR="00574EE7" w:rsidRPr="00574EE7" w:rsidRDefault="00574EE7" w:rsidP="00574EE7">
            <w:pPr>
              <w:spacing w:after="0" w:line="240" w:lineRule="auto"/>
              <w:jc w:val="both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74EE7">
              <w:rPr>
                <w:rFonts w:asciiTheme="minorHAnsi" w:hAnsiTheme="minorHAnsi"/>
                <w:i/>
                <w:sz w:val="20"/>
                <w:szCs w:val="20"/>
              </w:rPr>
              <w:t>Kako nastaje zvuk?</w:t>
            </w:r>
          </w:p>
          <w:p w:rsidR="00574EE7" w:rsidRPr="00574EE7" w:rsidRDefault="00574EE7" w:rsidP="00574EE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Koje izvore zvuka primjećuješ na slici?</w:t>
            </w:r>
          </w:p>
          <w:p w:rsidR="00574EE7" w:rsidRPr="00574EE7" w:rsidRDefault="00574EE7" w:rsidP="00574EE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Što titra u fruli, na bubnju i na gitari?</w:t>
            </w:r>
          </w:p>
          <w:p w:rsidR="00452233" w:rsidRPr="00574EE7" w:rsidRDefault="00574EE7" w:rsidP="00574EE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color w:val="000000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Što titra u našem grlu kada govorimo?</w:t>
            </w:r>
          </w:p>
          <w:p w:rsidR="005040C5" w:rsidRPr="00452233" w:rsidRDefault="005B14F3" w:rsidP="00574EE7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17574B">
              <w:rPr>
                <w:sz w:val="20"/>
                <w:szCs w:val="20"/>
              </w:rPr>
              <w:t>Učenici raspravljaju na osnovi pitanja</w:t>
            </w:r>
            <w:r w:rsidR="00452233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, </w:t>
            </w:r>
            <w:r w:rsidR="0017574B" w:rsidRPr="0017574B">
              <w:rPr>
                <w:rFonts w:cs="Slo SK TheSans SemiBoldPlain"/>
                <w:bCs/>
                <w:color w:val="000000"/>
                <w:sz w:val="20"/>
                <w:szCs w:val="20"/>
              </w:rPr>
              <w:t>iznose  vlastite ideje</w:t>
            </w:r>
            <w:r w:rsidR="00452233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i mišljenja</w:t>
            </w:r>
            <w:r w:rsidR="00574EE7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. </w:t>
            </w: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BA5573" w:rsidRPr="00434D1D" w:rsidRDefault="007C355E" w:rsidP="00434D1D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t>Središnji dio (konstruiranje modela):</w:t>
            </w:r>
          </w:p>
        </w:tc>
      </w:tr>
      <w:tr w:rsidR="00574EE7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34D1D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Dvoje učenika</w:t>
            </w:r>
            <w:r w:rsidRPr="00452233">
              <w:rPr>
                <w:iCs/>
                <w:sz w:val="20"/>
                <w:szCs w:val="20"/>
              </w:rPr>
              <w:t xml:space="preserve"> demonstracijski izvode pokus</w:t>
            </w:r>
            <w:r>
              <w:rPr>
                <w:iCs/>
                <w:sz w:val="20"/>
                <w:szCs w:val="20"/>
              </w:rPr>
              <w:t xml:space="preserve"> prema uputama učitelja.</w:t>
            </w:r>
          </w:p>
          <w:p w:rsidR="00434D1D" w:rsidRDefault="00434D1D" w:rsidP="00434D1D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  <w:u w:val="single"/>
              </w:rPr>
              <w:t>Demonstracijski p</w:t>
            </w:r>
            <w:r w:rsidRPr="00574EE7">
              <w:rPr>
                <w:b/>
                <w:sz w:val="20"/>
                <w:szCs w:val="20"/>
                <w:u w:val="single"/>
              </w:rPr>
              <w:t>okus</w:t>
            </w:r>
            <w:r>
              <w:rPr>
                <w:b/>
                <w:sz w:val="20"/>
                <w:szCs w:val="20"/>
                <w:u w:val="single"/>
              </w:rPr>
              <w:t>:</w:t>
            </w:r>
            <w:r w:rsidRPr="00574EE7">
              <w:rPr>
                <w:sz w:val="20"/>
                <w:szCs w:val="20"/>
              </w:rPr>
              <w:t xml:space="preserve">   </w:t>
            </w:r>
            <w:r w:rsidRPr="00574EE7">
              <w:rPr>
                <w:rFonts w:asciiTheme="minorHAnsi" w:eastAsiaTheme="minorHAnsi" w:hAnsiTheme="minorHAnsi" w:cs="SloSKTheSerifExtraBold"/>
                <w:b/>
                <w:bCs/>
                <w:noProof w:val="0"/>
                <w:sz w:val="20"/>
                <w:szCs w:val="20"/>
              </w:rPr>
              <w:t>Zvuk prenosi energiju</w:t>
            </w:r>
            <w:r w:rsidRPr="00574EE7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(udžbenik, str. 104</w:t>
            </w:r>
            <w:r w:rsidRPr="00574EE7">
              <w:rPr>
                <w:sz w:val="20"/>
                <w:szCs w:val="20"/>
              </w:rPr>
              <w:t xml:space="preserve">.) 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Na vrh limenke navučena je guma od balona te je na nju stavljeno malo riže.</w:t>
            </w:r>
          </w:p>
          <w:p w:rsidR="00434D1D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434D1D" w:rsidRPr="00AA164A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>Što se događa s rižom kada udaramo olovkom po opni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574EE7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>Što zaključujete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434D1D" w:rsidRPr="00452233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 svoje mišljenje, raspravljaju, </w:t>
            </w:r>
            <w:r>
              <w:rPr>
                <w:sz w:val="20"/>
                <w:szCs w:val="20"/>
              </w:rPr>
              <w:t>crtaju</w:t>
            </w:r>
            <w:r w:rsidRPr="0045223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452233">
              <w:rPr>
                <w:sz w:val="20"/>
                <w:szCs w:val="20"/>
              </w:rPr>
              <w:t xml:space="preserve">svoja očekivanja ishoda pokusa. 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</w:p>
          <w:p w:rsidR="00434D1D" w:rsidRPr="00E836AA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ključuju i zapisuju u bilježnicu: </w:t>
            </w:r>
          </w:p>
          <w:p w:rsidR="00434D1D" w:rsidRPr="00574EE7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Kada opnu ovako načinjenog bubnja udarimo olovkom, ona zatitra i</w:t>
            </w:r>
          </w:p>
          <w:p w:rsidR="00434D1D" w:rsidRPr="00574EE7" w:rsidRDefault="00434D1D" w:rsidP="00434D1D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prenosi energiju na zrna riže koja pritom poskakuju.</w:t>
            </w:r>
          </w:p>
          <w:p w:rsidR="00434D1D" w:rsidRPr="00574EE7" w:rsidRDefault="00434D1D" w:rsidP="00434D1D">
            <w:pPr>
              <w:spacing w:after="0" w:line="240" w:lineRule="auto"/>
              <w:rPr>
                <w:rFonts w:asciiTheme="minorHAnsi" w:eastAsiaTheme="minorHAnsi" w:hAnsiTheme="minorHAnsi" w:cs="SloSKTheSerifExtraBold"/>
                <w:b/>
                <w:bCs/>
                <w:noProof w:val="0"/>
                <w:sz w:val="20"/>
                <w:szCs w:val="20"/>
              </w:rPr>
            </w:pPr>
            <w:r w:rsidRPr="00574EE7">
              <w:rPr>
                <w:rFonts w:asciiTheme="minorHAnsi" w:eastAsiaTheme="minorHAnsi" w:hAnsiTheme="minorHAnsi" w:cs="SloSKTheSerifExtraBold"/>
                <w:b/>
                <w:bCs/>
                <w:noProof w:val="0"/>
                <w:sz w:val="20"/>
                <w:szCs w:val="20"/>
              </w:rPr>
              <w:t>Zvuk prenosi energiju.</w:t>
            </w:r>
          </w:p>
          <w:p w:rsidR="00434D1D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</w:p>
          <w:p w:rsidR="00434D1D" w:rsidRPr="00434D1D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Dvoje učenika</w:t>
            </w:r>
            <w:r w:rsidRPr="00452233">
              <w:rPr>
                <w:iCs/>
                <w:sz w:val="20"/>
                <w:szCs w:val="20"/>
              </w:rPr>
              <w:t xml:space="preserve"> demonstracijski izvode pokus</w:t>
            </w:r>
            <w:r>
              <w:rPr>
                <w:iCs/>
                <w:sz w:val="20"/>
                <w:szCs w:val="20"/>
              </w:rPr>
              <w:t xml:space="preserve"> prema uputama učitelja.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74EE7">
              <w:rPr>
                <w:b/>
                <w:sz w:val="20"/>
                <w:szCs w:val="20"/>
                <w:u w:val="single"/>
              </w:rPr>
              <w:t>Demonstracijski pokus:</w:t>
            </w:r>
            <w:r w:rsidRPr="00574EE7">
              <w:rPr>
                <w:sz w:val="20"/>
                <w:szCs w:val="20"/>
              </w:rPr>
              <w:t xml:space="preserve">   </w:t>
            </w:r>
            <w:r w:rsidRPr="00574EE7">
              <w:rPr>
                <w:b/>
                <w:sz w:val="20"/>
                <w:szCs w:val="20"/>
              </w:rPr>
              <w:t>Kako nastaje zvuk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Batićem se udara po glazbenoj viljušci. 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b/>
                <w:i/>
                <w:sz w:val="20"/>
                <w:szCs w:val="20"/>
              </w:rPr>
            </w:pPr>
            <w:r w:rsidRPr="00574EE7">
              <w:rPr>
                <w:i/>
                <w:sz w:val="20"/>
                <w:szCs w:val="20"/>
              </w:rPr>
              <w:t>Što smo proizveli?</w:t>
            </w:r>
            <w:r w:rsidRPr="00574EE7">
              <w:rPr>
                <w:b/>
                <w:i/>
                <w:sz w:val="20"/>
                <w:szCs w:val="20"/>
              </w:rPr>
              <w:t xml:space="preserve"> </w:t>
            </w:r>
            <w:r w:rsidRPr="00574EE7">
              <w:rPr>
                <w:i/>
                <w:sz w:val="20"/>
                <w:szCs w:val="20"/>
              </w:rPr>
              <w:t>Kako viljuška proizvodi zvuk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Ponovo se udari viljušku batićem, a zatim se ona dotakne prstom.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74EE7">
              <w:rPr>
                <w:i/>
                <w:sz w:val="20"/>
                <w:szCs w:val="20"/>
              </w:rPr>
              <w:t>Što se događa nakon što se glazbena viljuška dotakne prstom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74EE7">
              <w:rPr>
                <w:i/>
                <w:sz w:val="20"/>
                <w:szCs w:val="20"/>
              </w:rPr>
              <w:t>Čujemo li i tada zvuk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74EE7">
              <w:rPr>
                <w:i/>
                <w:sz w:val="20"/>
                <w:szCs w:val="20"/>
              </w:rPr>
              <w:t>Kako zvuk nastaje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574EE7">
              <w:rPr>
                <w:i/>
                <w:sz w:val="20"/>
                <w:szCs w:val="20"/>
              </w:rPr>
              <w:lastRenderedPageBreak/>
              <w:t>Što je izvor zvuka?</w:t>
            </w:r>
          </w:p>
          <w:p w:rsidR="00434D1D" w:rsidRPr="00574EE7" w:rsidRDefault="00434D1D" w:rsidP="00434D1D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/>
              <w:jc w:val="both"/>
              <w:rPr>
                <w:iCs/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d učenika se traži da zapišu svoja očekivanja ishoda pokusa. </w:t>
            </w:r>
            <w:r w:rsidRPr="00574EE7">
              <w:rPr>
                <w:iCs/>
                <w:sz w:val="20"/>
                <w:szCs w:val="20"/>
              </w:rPr>
              <w:t>Vođenje rasprave.</w:t>
            </w:r>
          </w:p>
          <w:p w:rsidR="00434D1D" w:rsidRPr="00AA164A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434D1D" w:rsidRPr="00452233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 svoje mišljenje, </w:t>
            </w:r>
            <w:r>
              <w:rPr>
                <w:sz w:val="20"/>
                <w:szCs w:val="20"/>
              </w:rPr>
              <w:t>crtaju</w:t>
            </w:r>
            <w:r w:rsidRPr="0045223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452233">
              <w:rPr>
                <w:sz w:val="20"/>
                <w:szCs w:val="20"/>
              </w:rPr>
              <w:t xml:space="preserve">svoja očekivanja ishoda pokusa. </w:t>
            </w:r>
          </w:p>
          <w:p w:rsidR="00434D1D" w:rsidRDefault="00434D1D" w:rsidP="00434D1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434D1D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ključuju i zapisuju u bilježnicu: </w:t>
            </w:r>
          </w:p>
          <w:p w:rsidR="00434D1D" w:rsidRPr="00E836AA" w:rsidRDefault="00434D1D" w:rsidP="00434D1D">
            <w:pPr>
              <w:spacing w:after="0" w:line="240" w:lineRule="auto"/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  <w:t>Viljuška proizvodi zvuk titrajući.</w:t>
            </w:r>
          </w:p>
          <w:p w:rsidR="00434D1D" w:rsidRPr="00E836AA" w:rsidRDefault="00434D1D" w:rsidP="00434D1D">
            <w:pPr>
              <w:spacing w:after="0" w:line="240" w:lineRule="auto"/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  <w:t>Kad se glazbena viljuška dotakne prstom, prestaje titrati i time nestaje i zvuk koji ona proizvodi.</w:t>
            </w:r>
          </w:p>
          <w:p w:rsidR="00434D1D" w:rsidRPr="00E836AA" w:rsidRDefault="00434D1D" w:rsidP="00434D1D">
            <w:pPr>
              <w:spacing w:after="0" w:line="240" w:lineRule="auto"/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  <w:t xml:space="preserve">Kroz raspravu donose zaključak i zapisuju ga u bilježnicu. </w:t>
            </w:r>
            <w:r w:rsidRPr="00E836AA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Izvor zvuka </w:t>
            </w:r>
            <w:r w:rsidRPr="00E836A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je neko tijelo koje titra.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E836AA" w:rsidRDefault="00434D1D" w:rsidP="00434D1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E836A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rovoljci izvode pokus po uputama nastavnika. Ostali zapisuju svoja opažanja, crtaju pokus u bilježnicu, sudjeluju u razgovoru.</w:t>
            </w:r>
          </w:p>
          <w:p w:rsidR="00434D1D" w:rsidRPr="00E836AA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jc w:val="both"/>
              <w:rPr>
                <w:sz w:val="18"/>
                <w:szCs w:val="18"/>
              </w:rPr>
            </w:pPr>
            <w:r w:rsidRPr="00574EE7">
              <w:rPr>
                <w:b/>
                <w:sz w:val="20"/>
                <w:szCs w:val="20"/>
                <w:u w:val="single"/>
              </w:rPr>
              <w:t>Demonstracijski pokus:</w:t>
            </w:r>
            <w:r w:rsidRPr="00574EE7">
              <w:rPr>
                <w:sz w:val="20"/>
                <w:szCs w:val="20"/>
              </w:rPr>
              <w:t xml:space="preserve">   </w:t>
            </w:r>
            <w:r w:rsidRPr="00E836AA">
              <w:rPr>
                <w:b/>
                <w:sz w:val="20"/>
                <w:szCs w:val="20"/>
              </w:rPr>
              <w:t>Kako se zvuk širi</w:t>
            </w:r>
            <w:r>
              <w:rPr>
                <w:sz w:val="20"/>
                <w:szCs w:val="20"/>
              </w:rPr>
              <w:t xml:space="preserve"> 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Plastičnoj boci odreže se dno, a zatim se rupu pokrije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E836AA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papirom i učvrsti gumicom. Upali se svijeća i postavi je se ispred grla otvorene boce. Učenik lagano udara papir u ritmu. 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Što uočavate?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Kako se zvuk širi? Što je izvor?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Je li zvuk val? Kakav?</w:t>
            </w:r>
          </w:p>
          <w:p w:rsidR="00434D1D" w:rsidRPr="00E836AA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574EE7" w:rsidRDefault="00434D1D" w:rsidP="00434D1D">
            <w:pPr>
              <w:spacing w:after="0"/>
              <w:jc w:val="both"/>
              <w:rPr>
                <w:iCs/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d učenika se traži da zapišu svoja očekivanja ishoda pokusa. </w:t>
            </w:r>
            <w:r w:rsidRPr="00574EE7">
              <w:rPr>
                <w:iCs/>
                <w:sz w:val="20"/>
                <w:szCs w:val="20"/>
              </w:rPr>
              <w:t>Vođenje rasprave.</w:t>
            </w:r>
          </w:p>
          <w:p w:rsidR="00434D1D" w:rsidRPr="00AA164A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434D1D" w:rsidRPr="00452233" w:rsidRDefault="00434D1D" w:rsidP="00434D1D">
            <w:pPr>
              <w:spacing w:after="0"/>
              <w:rPr>
                <w:iCs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 svoje mišljenje, </w:t>
            </w:r>
            <w:r>
              <w:rPr>
                <w:sz w:val="20"/>
                <w:szCs w:val="20"/>
              </w:rPr>
              <w:t>crtaju</w:t>
            </w:r>
            <w:r w:rsidRPr="0045223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452233">
              <w:rPr>
                <w:sz w:val="20"/>
                <w:szCs w:val="20"/>
              </w:rPr>
              <w:t xml:space="preserve">svoja očekivanja ishoda pokusa. 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ključuju i zapisuju u bilježnicu: </w:t>
            </w:r>
          </w:p>
          <w:p w:rsidR="00434D1D" w:rsidRPr="00E836AA" w:rsidRDefault="00434D1D" w:rsidP="00434D1D">
            <w:pPr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U području zgušnjenja zraka tlak je povećan, a u području razrjeđenja smanjen. Dakle, u okolici izvora zvuka nastaju pravilna titranja tlaka zraka koja se šire kao zvučni valovi.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Titranjem izvora nastaju izmjenična zgušnjenja i razrjeđenja zraka koja </w:t>
            </w:r>
            <w:proofErr w:type="spellStart"/>
            <w:r w:rsidRPr="00E836A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sedalje</w:t>
            </w:r>
            <w:proofErr w:type="spellEnd"/>
            <w:r w:rsidRPr="00E836A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 šire zrakom kao valovi. To je </w:t>
            </w:r>
            <w:r w:rsidRPr="00E836AA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zvuk</w:t>
            </w:r>
            <w:r w:rsidRPr="00E836AA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</w:t>
            </w:r>
          </w:p>
          <w:p w:rsidR="00434D1D" w:rsidRPr="00E836AA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sz w:val="20"/>
                <w:szCs w:val="20"/>
              </w:rPr>
            </w:pPr>
            <w:r w:rsidRPr="00E836AA">
              <w:rPr>
                <w:i/>
                <w:sz w:val="20"/>
                <w:szCs w:val="20"/>
              </w:rPr>
              <w:t>Kojoj vrsti valova pripada zvuk?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</w:t>
            </w:r>
            <w:r>
              <w:rPr>
                <w:rFonts w:cs="Calibri"/>
                <w:sz w:val="20"/>
                <w:szCs w:val="20"/>
              </w:rPr>
              <w:t xml:space="preserve">ravljaju na temelju postavljenog </w:t>
            </w:r>
            <w:r w:rsidRPr="00AA164A">
              <w:rPr>
                <w:rFonts w:cs="Calibri"/>
                <w:sz w:val="20"/>
                <w:szCs w:val="20"/>
              </w:rPr>
              <w:t xml:space="preserve"> pitanja.</w:t>
            </w:r>
          </w:p>
          <w:p w:rsidR="00434D1D" w:rsidRPr="00AA164A" w:rsidRDefault="00434D1D" w:rsidP="00434D1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434D1D" w:rsidRPr="00E836AA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ključuju:</w:t>
            </w:r>
          </w:p>
          <w:p w:rsidR="00434D1D" w:rsidRPr="00E836AA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E836AA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Pri širenju zvuka čestice zraka titraju paralelno sa smjerom širenja zvuka. Znači da su zvučni valovi </w:t>
            </w:r>
            <w:r w:rsidRPr="00E836AA">
              <w:rPr>
                <w:rFonts w:asciiTheme="minorHAnsi" w:eastAsia="SloSKTheSansExtraBold-Bold" w:hAnsiTheme="minorHAnsi" w:cs="SloSKTheSansExtraBold-Bold"/>
                <w:bCs/>
                <w:noProof w:val="0"/>
                <w:sz w:val="20"/>
                <w:szCs w:val="20"/>
              </w:rPr>
              <w:t>longitudinalni valovi</w:t>
            </w:r>
            <w:r w:rsidRPr="00E836AA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.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E836AA" w:rsidRDefault="00434D1D" w:rsidP="00434D1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E836A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rovoljci izvode pokus po uputama nastavnika. Ostali zapisuju svoja opažanja, crtaju pokus u bilježnicu, sudjeluju u razgovor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 raspravi</w:t>
            </w:r>
            <w:r w:rsidRPr="00E836A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sz w:val="18"/>
                <w:szCs w:val="18"/>
              </w:rPr>
            </w:pPr>
          </w:p>
          <w:p w:rsidR="00434D1D" w:rsidRPr="00236755" w:rsidRDefault="00434D1D" w:rsidP="00434D1D">
            <w:pPr>
              <w:spacing w:after="0"/>
              <w:jc w:val="both"/>
              <w:rPr>
                <w:iCs/>
                <w:sz w:val="18"/>
                <w:szCs w:val="18"/>
              </w:rPr>
            </w:pPr>
            <w:r w:rsidRPr="00236755">
              <w:rPr>
                <w:iCs/>
                <w:sz w:val="18"/>
                <w:szCs w:val="18"/>
              </w:rPr>
              <w:t>Pokus se izvodi kao demonstracijski.</w:t>
            </w:r>
          </w:p>
          <w:p w:rsidR="00434D1D" w:rsidRPr="00236755" w:rsidRDefault="00434D1D" w:rsidP="00434D1D">
            <w:pPr>
              <w:spacing w:after="0"/>
              <w:jc w:val="both"/>
              <w:rPr>
                <w:iCs/>
                <w:sz w:val="18"/>
                <w:szCs w:val="18"/>
              </w:rPr>
            </w:pPr>
            <w:r w:rsidRPr="00236755">
              <w:rPr>
                <w:sz w:val="18"/>
                <w:szCs w:val="18"/>
              </w:rPr>
              <w:t>Od učenika se traži da zapišu svoja očekivanja ishoda pokusa.</w:t>
            </w:r>
            <w:r>
              <w:rPr>
                <w:sz w:val="18"/>
                <w:szCs w:val="18"/>
              </w:rPr>
              <w:t xml:space="preserve"> </w:t>
            </w:r>
            <w:r w:rsidRPr="00236755">
              <w:rPr>
                <w:iCs/>
                <w:sz w:val="18"/>
                <w:szCs w:val="18"/>
              </w:rPr>
              <w:t>Vođenje rasprave.</w:t>
            </w: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sz w:val="18"/>
                <w:szCs w:val="18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</w:pPr>
            <w:r w:rsidRPr="0024073F">
              <w:rPr>
                <w:b/>
                <w:sz w:val="20"/>
                <w:szCs w:val="20"/>
                <w:u w:val="single"/>
              </w:rPr>
              <w:t>Demonstracijski pokus</w:t>
            </w:r>
            <w:r w:rsidRPr="0024073F">
              <w:rPr>
                <w:sz w:val="20"/>
                <w:szCs w:val="20"/>
              </w:rPr>
              <w:t xml:space="preserve"> </w:t>
            </w:r>
            <w:r>
              <w:rPr>
                <w:rFonts w:asciiTheme="minorHAnsi" w:eastAsiaTheme="minorHAnsi" w:hAnsiTheme="minorHAnsi" w:cs="SloSKTheSerifExtraBold"/>
                <w:b/>
                <w:bCs/>
                <w:noProof w:val="0"/>
                <w:sz w:val="20"/>
                <w:szCs w:val="20"/>
              </w:rPr>
              <w:t xml:space="preserve">: </w:t>
            </w:r>
            <w:r w:rsidRPr="0024073F">
              <w:rPr>
                <w:rFonts w:asciiTheme="minorHAnsi" w:eastAsiaTheme="minorHAnsi" w:hAnsiTheme="minorHAnsi" w:cs="SloSKTheSerifExtraBold"/>
                <w:b/>
                <w:bCs/>
                <w:noProof w:val="0"/>
                <w:sz w:val="20"/>
                <w:szCs w:val="20"/>
              </w:rPr>
              <w:t>Ton i šum</w:t>
            </w:r>
            <w:r w:rsidRPr="0024073F">
              <w:rPr>
                <w:rFonts w:asciiTheme="minorHAnsi" w:eastAsiaTheme="minorHAnsi" w:hAnsiTheme="minorHAnsi" w:cs="SloSKTheSerifExtraBold"/>
                <w:bCs/>
                <w:noProof w:val="0"/>
                <w:sz w:val="20"/>
                <w:szCs w:val="20"/>
              </w:rPr>
              <w:t xml:space="preserve">   (udžbenik, str. 105.)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24073F">
              <w:rPr>
                <w:sz w:val="20"/>
                <w:szCs w:val="20"/>
              </w:rPr>
              <w:t>Uspoređivanje zvuka glazbene vilice i udaranja čekića po stolu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20"/>
                <w:szCs w:val="20"/>
              </w:rPr>
              <w:t>Po čemu se ta dva zvuka razlikuju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24073F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Jedan učenik udara batićem glazbenu vilicu, a drugi čekićem udara po stolu. Ostali učenici sudjeluju u raspravi. Zapisuju opaženo u bilježnicu.</w:t>
            </w: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Zaključuju: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Zvuk glazbene vilice nastaje </w:t>
            </w:r>
            <w:r w:rsidRPr="0024073F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pravilnim titranjem tijela</w:t>
            </w: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i daje čisti </w:t>
            </w:r>
            <w:r w:rsidRPr="0024073F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ton </w:t>
            </w: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frekvencije 440 Hz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Zvuk čekića je </w:t>
            </w:r>
            <w:r w:rsidRPr="0024073F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nepravilno titranje tijela</w:t>
            </w: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koje zovemo </w:t>
            </w:r>
            <w:r w:rsidRPr="0024073F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šum</w:t>
            </w: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.</w:t>
            </w: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HAnsi" w:hAnsiTheme="minorHAnsi" w:cs="SloSKTheSansSemiBold-Italic"/>
                <w:bCs/>
                <w:i/>
                <w:iCs/>
                <w:noProof w:val="0"/>
                <w:sz w:val="18"/>
                <w:szCs w:val="18"/>
              </w:rPr>
            </w:pP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18"/>
                <w:szCs w:val="18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 w:rsidRPr="0024073F">
              <w:rPr>
                <w:rFonts w:asciiTheme="minorHAnsi" w:hAnsiTheme="minorHAnsi"/>
                <w:b/>
                <w:sz w:val="20"/>
                <w:szCs w:val="20"/>
              </w:rPr>
              <w:t>Brzina zvuka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lastRenderedPageBreak/>
              <w:t>Zašto munju vidimo prije nego što čujemo grmljavinu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>Širi li se zvuk kroz sva sredstva jednako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>Gdje se zvuk ne može šriti?</w:t>
            </w: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18"/>
                <w:szCs w:val="18"/>
              </w:rPr>
            </w:pPr>
          </w:p>
          <w:p w:rsidR="00434D1D" w:rsidRPr="00EF69F8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 svoje mišljenje, raspravljaju, </w:t>
            </w:r>
            <w:r>
              <w:rPr>
                <w:sz w:val="20"/>
                <w:szCs w:val="20"/>
              </w:rPr>
              <w:t>crtaju.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24073F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Zaključuju: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Brzina zvuka ovisi o sredstvu kojim se zvuk širi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Što je veza među česticama sredstva jača, to je brzina zvuka veća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20"/>
                <w:szCs w:val="20"/>
              </w:rPr>
              <w:t xml:space="preserve">Brzina zvuka u zraku </w:t>
            </w:r>
            <w:r w:rsidRPr="0024073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pri 0 °C iznosi 331 m/s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Porastom temperature postupno raste i brzina zvuka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</w:pPr>
            <w:r w:rsidRPr="0024073F">
              <w:rPr>
                <w:rFonts w:asciiTheme="minorHAnsi" w:eastAsia="SloSKTheSansExtraBold-Bold" w:hAnsiTheme="minorHAnsi" w:cs="SloSKTheSansExtraBold-Bold"/>
                <w:bCs/>
                <w:i/>
                <w:noProof w:val="0"/>
                <w:sz w:val="20"/>
                <w:szCs w:val="20"/>
              </w:rPr>
              <w:t xml:space="preserve">Brzina zvuka u vodi </w:t>
            </w:r>
            <w:r w:rsidRPr="0024073F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20"/>
                <w:szCs w:val="20"/>
              </w:rPr>
              <w:t>je veća nego u zraku, a u čvrstim tijelima još je veća.</w:t>
            </w:r>
          </w:p>
          <w:p w:rsidR="00434D1D" w:rsidRPr="0024073F" w:rsidRDefault="00434D1D" w:rsidP="00434D1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  <w:u w:val="single"/>
              </w:rPr>
            </w:pPr>
            <w:r w:rsidRPr="0024073F">
              <w:rPr>
                <w:rFonts w:asciiTheme="minorHAnsi" w:hAnsiTheme="minorHAnsi"/>
                <w:b/>
                <w:sz w:val="20"/>
                <w:szCs w:val="20"/>
                <w:u w:val="single"/>
              </w:rPr>
              <w:t xml:space="preserve">RB, </w:t>
            </w:r>
            <w:r>
              <w:rPr>
                <w:rFonts w:asciiTheme="minorHAnsi" w:hAnsiTheme="minorHAnsi"/>
                <w:b/>
                <w:sz w:val="20"/>
                <w:szCs w:val="20"/>
                <w:u w:val="single"/>
              </w:rPr>
              <w:t>str. 113., zad. 3</w:t>
            </w:r>
            <w:r w:rsidRPr="0024073F">
              <w:rPr>
                <w:rFonts w:asciiTheme="minorHAnsi" w:hAnsiTheme="minorHAnsi"/>
                <w:b/>
                <w:sz w:val="20"/>
                <w:szCs w:val="20"/>
                <w:u w:val="single"/>
              </w:rPr>
              <w:t>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  <w:u w:val="single"/>
              </w:rPr>
            </w:pPr>
            <w:r w:rsidRPr="0024073F">
              <w:rPr>
                <w:rFonts w:cs="Slo SK TheSans Plain"/>
                <w:color w:val="000000"/>
                <w:sz w:val="20"/>
                <w:szCs w:val="20"/>
              </w:rPr>
              <w:t>Zašto se vlak čuje prije kroz tračnice nego kroz zrak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434D1D" w:rsidRPr="00EF69F8" w:rsidRDefault="00434D1D" w:rsidP="00434D1D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e ideje,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rgumentiraj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 svoje mišljenje, raspravljaju, </w:t>
            </w:r>
            <w:r>
              <w:rPr>
                <w:sz w:val="20"/>
                <w:szCs w:val="20"/>
              </w:rPr>
              <w:t>crtaju.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 xml:space="preserve">Postoje li zvukovi koje čovjek ne čuje? 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>Ima li zvukova koje čovjek ne čuje, a neke od životinja ga čuju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>Koji su to zvukovi?</w:t>
            </w:r>
          </w:p>
          <w:p w:rsidR="00434D1D" w:rsidRPr="0024073F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24073F">
              <w:rPr>
                <w:rFonts w:asciiTheme="minorHAnsi" w:hAnsiTheme="minorHAnsi"/>
                <w:i/>
                <w:sz w:val="20"/>
                <w:szCs w:val="20"/>
              </w:rPr>
              <w:t>Koji raspon zvukova čovjek čuje? Mijenja li se taj raspon s godinama čovjekova života?</w:t>
            </w:r>
          </w:p>
          <w:p w:rsidR="00434D1D" w:rsidRPr="0024073F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24073F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ključuju: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Vlak se čuje prije kroz tračnice nego kroz zrak jer je brzina zvuka u zraku manja.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Zvučne valove s </w:t>
            </w:r>
            <w:r w:rsidRPr="00434D1D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frekvencijom većom od 20 000 Hz</w:t>
            </w:r>
            <w:r w:rsidRPr="00434D1D">
              <w:rPr>
                <w:rFonts w:asciiTheme="minorHAnsi" w:eastAsia="SloSKTheSansExtraBold-Bold" w:hAnsiTheme="minorHAnsi" w:cs="SloSKTheSansExtraBold-Bold"/>
                <w:bCs/>
                <w:noProof w:val="0"/>
                <w:sz w:val="20"/>
                <w:szCs w:val="20"/>
              </w:rPr>
              <w:t xml:space="preserve"> </w:t>
            </w: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čovjek ne čuje. Ti se</w:t>
            </w:r>
            <w:r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</w:t>
            </w: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valovi zovu </w:t>
            </w:r>
            <w:r w:rsidRPr="00434D1D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ultrazvuk</w:t>
            </w: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.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Za razliku od čovjeka, neke životinje (kao npr. šišmiš i dupin) čuju i ultrazvuk.</w:t>
            </w:r>
          </w:p>
          <w:p w:rsid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</w:pPr>
            <w:r w:rsidRPr="00434D1D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Infrazvukom</w:t>
            </w:r>
            <w:r w:rsidRPr="00434D1D">
              <w:rPr>
                <w:rFonts w:asciiTheme="minorHAnsi" w:eastAsia="SloSKTheSansExtraBold-Bold" w:hAnsiTheme="minorHAnsi" w:cs="SloSKTheSansExtraBold-Bold"/>
                <w:bCs/>
                <w:noProof w:val="0"/>
                <w:sz w:val="20"/>
                <w:szCs w:val="20"/>
              </w:rPr>
              <w:t xml:space="preserve"> </w:t>
            </w: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zovemo zvučne valove frekvencije niže od 20 Hz.</w:t>
            </w: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 xml:space="preserve"> Ni njih čovjek ne čuje, a neke životinje (kao npr. pas) čuju</w:t>
            </w:r>
            <w:r w:rsidRPr="00D2316D">
              <w:rPr>
                <w:rFonts w:asciiTheme="minorHAnsi" w:eastAsia="SloSKTheSansSemiBold" w:hAnsiTheme="minorHAnsi" w:cs="SloSKTheSansSemiBold"/>
                <w:bCs/>
                <w:i/>
                <w:noProof w:val="0"/>
                <w:sz w:val="18"/>
                <w:szCs w:val="18"/>
              </w:rPr>
              <w:t>.</w:t>
            </w:r>
          </w:p>
          <w:p w:rsid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434D1D">
              <w:rPr>
                <w:rFonts w:asciiTheme="minorHAnsi" w:hAnsiTheme="minorHAnsi"/>
                <w:sz w:val="20"/>
                <w:szCs w:val="20"/>
              </w:rPr>
              <w:t xml:space="preserve">Učenici samostalno ili u paru rješavaju </w:t>
            </w:r>
            <w:r>
              <w:rPr>
                <w:rFonts w:asciiTheme="minorHAnsi" w:hAnsiTheme="minorHAnsi"/>
                <w:sz w:val="20"/>
                <w:szCs w:val="20"/>
              </w:rPr>
              <w:t>zadatke</w:t>
            </w:r>
            <w:r w:rsidRPr="00434D1D">
              <w:rPr>
                <w:rFonts w:asciiTheme="minorHAnsi" w:hAnsiTheme="minorHAnsi"/>
                <w:sz w:val="20"/>
                <w:szCs w:val="20"/>
              </w:rPr>
              <w:t xml:space="preserve"> iz RB, prozivanje učenika, poticanje rasprave.</w:t>
            </w:r>
          </w:p>
          <w:p w:rsidR="00434D1D" w:rsidRPr="00D2316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18"/>
                <w:szCs w:val="18"/>
              </w:rPr>
            </w:pP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  <w:u w:val="single"/>
              </w:rPr>
            </w:pPr>
            <w:r>
              <w:rPr>
                <w:rFonts w:asciiTheme="minorHAnsi" w:hAnsiTheme="minorHAnsi"/>
                <w:b/>
                <w:sz w:val="20"/>
                <w:szCs w:val="20"/>
                <w:u w:val="single"/>
              </w:rPr>
              <w:t>RB, str. 114., zad. 6</w:t>
            </w:r>
            <w:r w:rsidRPr="00434D1D">
              <w:rPr>
                <w:rFonts w:asciiTheme="minorHAnsi" w:hAnsiTheme="minorHAnsi"/>
                <w:b/>
                <w:sz w:val="20"/>
                <w:szCs w:val="20"/>
                <w:u w:val="single"/>
              </w:rPr>
              <w:t>.</w:t>
            </w:r>
          </w:p>
          <w:p w:rsidR="00434D1D" w:rsidRPr="00434D1D" w:rsidRDefault="00434D1D" w:rsidP="00434D1D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34D1D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unčevoj površini mjestimično nastaju goleme eksplozije koje emitiraju svjetlost. Zašto možemo na snimkama vidjeti te eksplozije, a ne možemo ih čuti? 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 w:val="20"/>
                <w:szCs w:val="20"/>
                <w:u w:val="single"/>
              </w:rPr>
            </w:pP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  <w:u w:val="single"/>
              </w:rPr>
            </w:pPr>
            <w:r>
              <w:rPr>
                <w:rFonts w:asciiTheme="minorHAnsi" w:hAnsiTheme="minorHAnsi"/>
                <w:b/>
                <w:sz w:val="20"/>
                <w:szCs w:val="20"/>
                <w:u w:val="single"/>
              </w:rPr>
              <w:t>RB, str.114., zad. 7</w:t>
            </w:r>
            <w:r w:rsidRPr="00434D1D">
              <w:rPr>
                <w:rFonts w:asciiTheme="minorHAnsi" w:hAnsiTheme="minorHAnsi"/>
                <w:b/>
                <w:sz w:val="20"/>
                <w:szCs w:val="20"/>
                <w:u w:val="single"/>
              </w:rPr>
              <w:t>.</w:t>
            </w:r>
          </w:p>
          <w:p w:rsidR="00434D1D" w:rsidRPr="00434D1D" w:rsidRDefault="00434D1D" w:rsidP="00434D1D">
            <w:pPr>
              <w:spacing w:after="0" w:line="240" w:lineRule="auto"/>
              <w:rPr>
                <w:sz w:val="20"/>
                <w:szCs w:val="20"/>
              </w:rPr>
            </w:pPr>
            <w:r w:rsidRPr="00434D1D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Zašto čovjek ne čuje šum ritmičkih otkucaja svojeg</w:t>
            </w:r>
            <w:r w:rsidRPr="00434D1D">
              <w:rPr>
                <w:sz w:val="20"/>
                <w:szCs w:val="20"/>
              </w:rPr>
              <w:t xml:space="preserve"> </w:t>
            </w:r>
            <w:r w:rsidRPr="00434D1D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srca (frekvencija oko 1 Hz) kao ni šum koji nastaje zbog strujanja krvi u krvotoku (frekvencija viša od 20 000 Hz)?</w:t>
            </w:r>
          </w:p>
          <w:p w:rsidR="00434D1D" w:rsidRDefault="00434D1D" w:rsidP="00434D1D">
            <w:pPr>
              <w:spacing w:after="120" w:line="240" w:lineRule="auto"/>
              <w:rPr>
                <w:sz w:val="20"/>
                <w:szCs w:val="20"/>
              </w:rPr>
            </w:pP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Zaključuju: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Cs/>
                <w:noProof w:val="0"/>
                <w:sz w:val="20"/>
                <w:szCs w:val="20"/>
              </w:rPr>
              <w:t>Eksplozije u Svemiru ne možemo čuti jer se radi o zrakopraznom prostoru.</w:t>
            </w:r>
          </w:p>
          <w:p w:rsidR="00434D1D" w:rsidRPr="00434D1D" w:rsidRDefault="00434D1D" w:rsidP="00434D1D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34D1D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U prvom se slučaju radi o infrazvuku, a u drugom o ultrazvuku. To su zvukovi koje čovjek ne čuje</w:t>
            </w:r>
            <w:r w:rsidRPr="00434D1D">
              <w:rPr>
                <w:rFonts w:asciiTheme="minorHAnsi" w:eastAsia="Times New Roman" w:hAnsiTheme="minorHAnsi" w:cs="Calibri"/>
                <w:i/>
                <w:sz w:val="20"/>
                <w:szCs w:val="20"/>
                <w:lang w:eastAsia="hr-HR"/>
              </w:rPr>
              <w:t>.</w:t>
            </w:r>
          </w:p>
          <w:p w:rsidR="00574EE7" w:rsidRPr="00E704E0" w:rsidRDefault="00574EE7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704E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81B5B" w:rsidRDefault="00E720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>
              <w:rPr>
                <w:sz w:val="20"/>
                <w:szCs w:val="20"/>
                <w:lang w:eastAsia="hr-HR"/>
              </w:rPr>
              <w:t>Učenici odgovaraju na postavljena pitanja. Raspravljaju i argumentiraju svoje mišljenje</w:t>
            </w:r>
            <w:r w:rsidRPr="00081B5B">
              <w:rPr>
                <w:sz w:val="20"/>
                <w:szCs w:val="20"/>
                <w:lang w:eastAsia="hr-HR"/>
              </w:rPr>
              <w:t>.</w:t>
            </w:r>
            <w:r w:rsidR="00081B5B" w:rsidRPr="00081B5B">
              <w:rPr>
                <w:sz w:val="20"/>
                <w:szCs w:val="20"/>
                <w:lang w:val="pl-PL"/>
              </w:rPr>
              <w:t xml:space="preserve"> </w:t>
            </w:r>
          </w:p>
          <w:p w:rsidR="00081B5B" w:rsidRDefault="00081B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.</w:t>
            </w:r>
          </w:p>
          <w:p w:rsidR="00434D1D" w:rsidRDefault="00434D1D" w:rsidP="00591DF4">
            <w:pPr>
              <w:pStyle w:val="Pa15"/>
              <w:rPr>
                <w:rFonts w:asciiTheme="minorHAnsi" w:hAnsiTheme="minorHAnsi"/>
                <w:b/>
                <w:sz w:val="20"/>
                <w:szCs w:val="20"/>
                <w:u w:val="single"/>
                <w:lang w:eastAsia="hr-HR"/>
              </w:rPr>
            </w:pPr>
          </w:p>
          <w:p w:rsidR="00434D1D" w:rsidRPr="00434D1D" w:rsidRDefault="00434D1D" w:rsidP="00434D1D">
            <w:pPr>
              <w:spacing w:after="0"/>
              <w:rPr>
                <w:b/>
                <w:i/>
                <w:sz w:val="20"/>
                <w:szCs w:val="20"/>
                <w:u w:val="single"/>
                <w:lang w:eastAsia="hr-HR"/>
              </w:rPr>
            </w:pPr>
            <w:r>
              <w:rPr>
                <w:b/>
                <w:sz w:val="20"/>
                <w:szCs w:val="20"/>
                <w:u w:val="single"/>
                <w:lang w:eastAsia="hr-HR"/>
              </w:rPr>
              <w:t xml:space="preserve">1. </w:t>
            </w:r>
            <w:r w:rsidRPr="00434D1D">
              <w:rPr>
                <w:b/>
                <w:sz w:val="20"/>
                <w:szCs w:val="20"/>
                <w:u w:val="single"/>
                <w:lang w:eastAsia="hr-HR"/>
              </w:rPr>
              <w:t xml:space="preserve">Udžbenik, str. 101., </w:t>
            </w:r>
            <w:r w:rsidRPr="00434D1D">
              <w:rPr>
                <w:b/>
                <w:i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1. Što je izvor zvuka?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2. Kakvi valovi su zvučni valovi?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3. Koje frekvencije čuje ljudsko uho?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4. O čemu ovisi brzina zvuka?</w:t>
            </w:r>
          </w:p>
          <w:p w:rsidR="00434D1D" w:rsidRPr="00434D1D" w:rsidRDefault="00434D1D" w:rsidP="00434D1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5. Što je ultrazvuk?</w:t>
            </w:r>
          </w:p>
          <w:p w:rsidR="00434D1D" w:rsidRPr="00434D1D" w:rsidRDefault="00434D1D" w:rsidP="00434D1D">
            <w:pPr>
              <w:spacing w:after="0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6. Što je infrazvuk?</w:t>
            </w:r>
          </w:p>
          <w:p w:rsidR="00434D1D" w:rsidRPr="00434D1D" w:rsidRDefault="00434D1D" w:rsidP="00591DF4">
            <w:pPr>
              <w:pStyle w:val="Pa15"/>
              <w:rPr>
                <w:rFonts w:asciiTheme="minorHAnsi" w:hAnsiTheme="minorHAnsi"/>
                <w:b/>
                <w:sz w:val="20"/>
                <w:szCs w:val="20"/>
                <w:u w:val="single"/>
                <w:lang w:eastAsia="hr-HR"/>
              </w:rPr>
            </w:pPr>
          </w:p>
          <w:p w:rsidR="00434D1D" w:rsidRPr="00434D1D" w:rsidRDefault="00434D1D" w:rsidP="00591DF4">
            <w:pPr>
              <w:pStyle w:val="Pa15"/>
              <w:rPr>
                <w:rFonts w:asciiTheme="minorHAnsi" w:hAnsiTheme="minorHAnsi"/>
                <w:sz w:val="20"/>
                <w:szCs w:val="20"/>
                <w:lang w:eastAsia="hr-HR"/>
              </w:rPr>
            </w:pPr>
            <w:r w:rsidRPr="00434D1D">
              <w:rPr>
                <w:rFonts w:asciiTheme="minorHAnsi" w:hAnsiTheme="minorHAnsi"/>
                <w:sz w:val="20"/>
                <w:szCs w:val="20"/>
                <w:lang w:eastAsia="hr-HR"/>
              </w:rPr>
              <w:t xml:space="preserve">Zaključuju: 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1. Izvor zvuka je tijelo koje titra.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lastRenderedPageBreak/>
              <w:t>2. Zvučni valovi su longitudinalni valovi.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3. Ljudsko uho čuje zvukove od </w:t>
            </w:r>
            <w:r w:rsidRPr="00434D1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20 Hz</w:t>
            </w: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do </w:t>
            </w:r>
            <w:r w:rsidRPr="00434D1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20 000 Hz.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4. Brzina zvuka ovisi o sredstvu kojim se on širi.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5. Ultrazvuk je zvuk frekvencije veće od</w:t>
            </w:r>
            <w:r w:rsidRPr="00434D1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20 000 Hz.</w:t>
            </w:r>
          </w:p>
          <w:p w:rsidR="00434D1D" w:rsidRPr="00434D1D" w:rsidRDefault="00434D1D" w:rsidP="00434D1D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434D1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6. Infrazvuk je zvuk frekvencije manje od</w:t>
            </w:r>
            <w:r w:rsidRPr="00434D1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20 Hz.</w:t>
            </w:r>
          </w:p>
          <w:p w:rsidR="00434D1D" w:rsidRDefault="00434D1D" w:rsidP="00591DF4">
            <w:pPr>
              <w:pStyle w:val="Pa15"/>
              <w:rPr>
                <w:rFonts w:ascii="Calibri" w:eastAsia="Times New Roman" w:hAnsi="Calibri" w:cs="Calibri"/>
                <w:i/>
                <w:sz w:val="18"/>
                <w:szCs w:val="18"/>
                <w:lang w:eastAsia="hr-HR"/>
              </w:rPr>
            </w:pPr>
          </w:p>
          <w:p w:rsidR="0079399D" w:rsidRDefault="0079399D" w:rsidP="0079399D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>
              <w:rPr>
                <w:sz w:val="20"/>
                <w:szCs w:val="20"/>
                <w:lang w:eastAsia="hr-HR"/>
              </w:rPr>
              <w:t>Učenici odgovaraju na postavljena pitanja. Raspravljaju i argumentiraju svoje mišljenje</w:t>
            </w:r>
            <w:r w:rsidRPr="00081B5B">
              <w:rPr>
                <w:sz w:val="20"/>
                <w:szCs w:val="20"/>
                <w:lang w:eastAsia="hr-HR"/>
              </w:rPr>
              <w:t>.</w:t>
            </w:r>
            <w:r w:rsidRPr="00081B5B">
              <w:rPr>
                <w:sz w:val="20"/>
                <w:szCs w:val="20"/>
                <w:lang w:val="pl-PL"/>
              </w:rPr>
              <w:t xml:space="preserve"> </w:t>
            </w:r>
          </w:p>
          <w:p w:rsidR="0079399D" w:rsidRDefault="0079399D" w:rsidP="0079399D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.</w:t>
            </w:r>
          </w:p>
          <w:p w:rsidR="0079399D" w:rsidRPr="0079399D" w:rsidRDefault="0079399D" w:rsidP="0079399D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</w:p>
          <w:p w:rsidR="00434D1D" w:rsidRPr="00434D1D" w:rsidRDefault="0079399D" w:rsidP="00434D1D">
            <w:pPr>
              <w:spacing w:after="0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114., zad. 8</w:t>
            </w:r>
            <w:r w:rsidR="00434D1D" w:rsidRPr="00434D1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.</w:t>
            </w:r>
          </w:p>
          <w:p w:rsidR="00434D1D" w:rsidRPr="00434D1D" w:rsidRDefault="00434D1D" w:rsidP="00434D1D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434D1D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Koliko je daleko od Maje sijevnula munja ako je Maja čula prasak groma 4 sekunde nakon što je uočila bljesak? </w:t>
            </w:r>
          </w:p>
          <w:p w:rsidR="0079399D" w:rsidRDefault="0079399D" w:rsidP="00434D1D">
            <w:pPr>
              <w:pStyle w:val="Pa15"/>
              <w:rPr>
                <w:rFonts w:asciiTheme="minorHAnsi" w:hAnsiTheme="minorHAnsi" w:cs="Slo SK TheSans Plain"/>
                <w:b/>
                <w:bCs/>
                <w:color w:val="000000"/>
                <w:sz w:val="20"/>
                <w:szCs w:val="20"/>
              </w:rPr>
            </w:pPr>
          </w:p>
          <w:p w:rsidR="0079399D" w:rsidRPr="00524203" w:rsidRDefault="0079399D" w:rsidP="0079399D">
            <w:pPr>
              <w:pStyle w:val="Pa15"/>
              <w:rPr>
                <w:rFonts w:asciiTheme="minorHAnsi" w:hAnsiTheme="minorHAnsi" w:cs="Slo SK TheSans Plain"/>
                <w:b/>
                <w:bCs/>
                <w:color w:val="000000"/>
                <w:sz w:val="20"/>
                <w:szCs w:val="20"/>
              </w:rPr>
            </w:pPr>
            <w:r w:rsidRPr="00524203">
              <w:rPr>
                <w:rFonts w:asciiTheme="minorHAnsi" w:hAnsiTheme="minorHAnsi" w:cs="Slo SK TheSans Plain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79399D" w:rsidRPr="0079399D" w:rsidRDefault="0079399D" w:rsidP="0079399D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79399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ože se uzeti brzina zvuka pri 20 °C.</w:t>
            </w:r>
          </w:p>
          <w:p w:rsidR="0079399D" w:rsidRDefault="0079399D" w:rsidP="0079399D">
            <w:pPr>
              <w:spacing w:after="0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 w:rsidRPr="00262256">
              <w:rPr>
                <w:rFonts w:eastAsia="Times New Roman" w:cs="Calibri"/>
                <w:i/>
                <w:noProof w:val="0"/>
                <w:position w:val="-114"/>
                <w:sz w:val="18"/>
                <w:szCs w:val="18"/>
                <w:lang w:eastAsia="hr-HR"/>
              </w:rPr>
              <w:object w:dxaOrig="1400" w:dyaOrig="2400">
                <v:shape id="_x0000_i1027" type="#_x0000_t75" style="width:51.6pt;height:88.8pt" o:ole="">
                  <v:imagedata r:id="rId10" o:title=""/>
                </v:shape>
                <o:OLEObject Type="Embed" ProgID="Equation.DSMT4" ShapeID="_x0000_i1027" DrawAspect="Content" ObjectID="_1659781057" r:id="rId11"/>
              </w:object>
            </w:r>
          </w:p>
          <w:p w:rsidR="0079399D" w:rsidRDefault="0079399D" w:rsidP="0079399D">
            <w:pPr>
              <w:spacing w:after="0"/>
              <w:rPr>
                <w:rFonts w:asciiTheme="minorHAnsi" w:eastAsia="SloSKTheSansSemiBold" w:hAnsiTheme="minorHAnsi" w:cs="SloSKTheSansSemiBold"/>
                <w:bCs/>
                <w:noProof w:val="0"/>
                <w:sz w:val="18"/>
                <w:szCs w:val="18"/>
                <w:u w:val="single"/>
              </w:rPr>
            </w:pPr>
          </w:p>
          <w:p w:rsidR="0079399D" w:rsidRPr="0079399D" w:rsidRDefault="0079399D" w:rsidP="0079399D">
            <w:pPr>
              <w:spacing w:after="0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</w:pPr>
            <w:r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RB, str. 115., zad. 10</w:t>
            </w:r>
            <w:r w:rsidRPr="0079399D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  <w:u w:val="single"/>
              </w:rPr>
              <w:t>.</w:t>
            </w:r>
          </w:p>
          <w:p w:rsidR="0079399D" w:rsidRDefault="0079399D" w:rsidP="0079399D">
            <w:pPr>
              <w:pStyle w:val="Pa15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79399D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Valovi zvuka koje stvaramo glasom imaju raspon valnih duljina od 30 centimetara do 4 metra. Izračunajte kolike su frekvencije tih valova</w:t>
            </w:r>
            <w:r w:rsidRPr="00A71D20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? </w:t>
            </w:r>
          </w:p>
          <w:p w:rsidR="0079399D" w:rsidRPr="0079399D" w:rsidRDefault="0079399D" w:rsidP="0079399D"/>
          <w:p w:rsidR="0079399D" w:rsidRPr="00524203" w:rsidRDefault="0079399D" w:rsidP="0079399D">
            <w:pPr>
              <w:pStyle w:val="Pa15"/>
              <w:rPr>
                <w:rFonts w:asciiTheme="minorHAnsi" w:hAnsiTheme="minorHAnsi" w:cs="Slo SK TheSans Plain"/>
                <w:b/>
                <w:bCs/>
                <w:color w:val="000000"/>
                <w:sz w:val="20"/>
                <w:szCs w:val="20"/>
              </w:rPr>
            </w:pPr>
            <w:r w:rsidRPr="00524203">
              <w:rPr>
                <w:rFonts w:asciiTheme="minorHAnsi" w:hAnsiTheme="minorHAnsi" w:cs="Slo SK TheSans Plain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79399D" w:rsidRPr="0079399D" w:rsidRDefault="0079399D" w:rsidP="0079399D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79399D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Uzimamo brzinu zvuka pri npr. 0°C.</w:t>
            </w:r>
          </w:p>
          <w:p w:rsidR="008D51AB" w:rsidRPr="0079399D" w:rsidRDefault="0079399D" w:rsidP="0079399D">
            <w:r w:rsidRPr="00262256">
              <w:rPr>
                <w:rFonts w:eastAsia="Times New Roman" w:cs="Calibri"/>
                <w:i/>
                <w:noProof w:val="0"/>
                <w:position w:val="-62"/>
                <w:sz w:val="18"/>
                <w:szCs w:val="18"/>
                <w:lang w:eastAsia="hr-HR"/>
              </w:rPr>
              <w:object w:dxaOrig="3019" w:dyaOrig="1359">
                <v:shape id="_x0000_i1028" type="#_x0000_t75" style="width:114.6pt;height:51.6pt" o:ole="">
                  <v:imagedata r:id="rId12" o:title=""/>
                </v:shape>
                <o:OLEObject Type="Embed" ProgID="Equation.DSMT4" ShapeID="_x0000_i1028" DrawAspect="Content" ObjectID="_1659781058" r:id="rId13"/>
              </w:object>
            </w:r>
          </w:p>
          <w:p w:rsidR="00524203" w:rsidRDefault="00524203" w:rsidP="00524203">
            <w:pPr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digitalnim nastavnim sadržajima i rješavaju kvizove (mogu biti podijeljeni u grupe)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Kviz A </w:t>
            </w:r>
          </w:p>
          <w:p w:rsidR="00AA7F8C" w:rsidRPr="009E4B9D" w:rsidRDefault="00AA7F8C" w:rsidP="00524203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</w:tc>
      </w:tr>
    </w:tbl>
    <w:p w:rsidR="00CF3D5D" w:rsidRDefault="00CF3D5D" w:rsidP="009E4B9D"/>
    <w:sectPr w:rsidR="00CF3D5D" w:rsidSect="007238FD">
      <w:pgSz w:w="11906" w:h="16838"/>
      <w:pgMar w:top="720" w:right="720" w:bottom="851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SKTheSansSemi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erifExtra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SKTheSansSemiBold-Italic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1919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4" w15:restartNumberingAfterBreak="0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8"/>
  </w:num>
  <w:num w:numId="3">
    <w:abstractNumId w:val="6"/>
  </w:num>
  <w:num w:numId="4">
    <w:abstractNumId w:val="1"/>
  </w:num>
  <w:num w:numId="5">
    <w:abstractNumId w:val="9"/>
  </w:num>
  <w:num w:numId="6">
    <w:abstractNumId w:val="2"/>
  </w:num>
  <w:num w:numId="7">
    <w:abstractNumId w:val="5"/>
  </w:num>
  <w:num w:numId="8">
    <w:abstractNumId w:val="7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355E"/>
    <w:rsid w:val="0003000B"/>
    <w:rsid w:val="00081B5B"/>
    <w:rsid w:val="001006FA"/>
    <w:rsid w:val="001011D9"/>
    <w:rsid w:val="00103EBF"/>
    <w:rsid w:val="00111298"/>
    <w:rsid w:val="0017574B"/>
    <w:rsid w:val="00177647"/>
    <w:rsid w:val="00180C17"/>
    <w:rsid w:val="001900D0"/>
    <w:rsid w:val="001B5120"/>
    <w:rsid w:val="001B662B"/>
    <w:rsid w:val="001E553D"/>
    <w:rsid w:val="0021191E"/>
    <w:rsid w:val="00220E1A"/>
    <w:rsid w:val="0024073F"/>
    <w:rsid w:val="0027286C"/>
    <w:rsid w:val="002954BF"/>
    <w:rsid w:val="002A160C"/>
    <w:rsid w:val="002B2463"/>
    <w:rsid w:val="002B6392"/>
    <w:rsid w:val="002C3EB0"/>
    <w:rsid w:val="0034188C"/>
    <w:rsid w:val="0034741D"/>
    <w:rsid w:val="00347BB6"/>
    <w:rsid w:val="00373958"/>
    <w:rsid w:val="003B2190"/>
    <w:rsid w:val="003C73A7"/>
    <w:rsid w:val="003D4B11"/>
    <w:rsid w:val="003F2DDE"/>
    <w:rsid w:val="00424395"/>
    <w:rsid w:val="00434D1D"/>
    <w:rsid w:val="00435238"/>
    <w:rsid w:val="00452233"/>
    <w:rsid w:val="00473368"/>
    <w:rsid w:val="00474AFB"/>
    <w:rsid w:val="004A6352"/>
    <w:rsid w:val="004B56A8"/>
    <w:rsid w:val="004D018B"/>
    <w:rsid w:val="004E010C"/>
    <w:rsid w:val="005032D5"/>
    <w:rsid w:val="005040C5"/>
    <w:rsid w:val="00510008"/>
    <w:rsid w:val="00511EEC"/>
    <w:rsid w:val="00524203"/>
    <w:rsid w:val="00574EE7"/>
    <w:rsid w:val="005867EF"/>
    <w:rsid w:val="00591DF4"/>
    <w:rsid w:val="005B14F3"/>
    <w:rsid w:val="005B2B2E"/>
    <w:rsid w:val="006474A3"/>
    <w:rsid w:val="006535BC"/>
    <w:rsid w:val="00671153"/>
    <w:rsid w:val="006D537E"/>
    <w:rsid w:val="007238FD"/>
    <w:rsid w:val="00736D04"/>
    <w:rsid w:val="00764DAC"/>
    <w:rsid w:val="0079399D"/>
    <w:rsid w:val="007B2990"/>
    <w:rsid w:val="007C355E"/>
    <w:rsid w:val="007E2EC4"/>
    <w:rsid w:val="00866431"/>
    <w:rsid w:val="008D51AB"/>
    <w:rsid w:val="009009CE"/>
    <w:rsid w:val="00905DF5"/>
    <w:rsid w:val="009176E4"/>
    <w:rsid w:val="00920626"/>
    <w:rsid w:val="009353D9"/>
    <w:rsid w:val="009423E3"/>
    <w:rsid w:val="0097127D"/>
    <w:rsid w:val="00981E2B"/>
    <w:rsid w:val="00985388"/>
    <w:rsid w:val="009E4B9D"/>
    <w:rsid w:val="00A136FB"/>
    <w:rsid w:val="00A31CA2"/>
    <w:rsid w:val="00A36A01"/>
    <w:rsid w:val="00AA7F8C"/>
    <w:rsid w:val="00AB2E90"/>
    <w:rsid w:val="00AE4FCE"/>
    <w:rsid w:val="00B319F1"/>
    <w:rsid w:val="00B34B30"/>
    <w:rsid w:val="00B373F5"/>
    <w:rsid w:val="00B818F8"/>
    <w:rsid w:val="00B9102D"/>
    <w:rsid w:val="00BA5573"/>
    <w:rsid w:val="00BF2291"/>
    <w:rsid w:val="00C23C5C"/>
    <w:rsid w:val="00C33C95"/>
    <w:rsid w:val="00C76E79"/>
    <w:rsid w:val="00C94A75"/>
    <w:rsid w:val="00CF1D1A"/>
    <w:rsid w:val="00CF33A2"/>
    <w:rsid w:val="00CF3D5D"/>
    <w:rsid w:val="00D11AD7"/>
    <w:rsid w:val="00D20DC5"/>
    <w:rsid w:val="00D629C4"/>
    <w:rsid w:val="00D70BA4"/>
    <w:rsid w:val="00D81B75"/>
    <w:rsid w:val="00DE2ADD"/>
    <w:rsid w:val="00E26127"/>
    <w:rsid w:val="00E55A0D"/>
    <w:rsid w:val="00E70F53"/>
    <w:rsid w:val="00E7205B"/>
    <w:rsid w:val="00E80B9E"/>
    <w:rsid w:val="00E82B40"/>
    <w:rsid w:val="00E836AA"/>
    <w:rsid w:val="00EB26F4"/>
    <w:rsid w:val="00EC65B0"/>
    <w:rsid w:val="00EF69F8"/>
    <w:rsid w:val="00F07839"/>
    <w:rsid w:val="00F41910"/>
    <w:rsid w:val="00F56458"/>
    <w:rsid w:val="00FB3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347BB6"/>
    <w:rPr>
      <w:color w:val="808080"/>
    </w:rPr>
  </w:style>
  <w:style w:type="paragraph" w:customStyle="1" w:styleId="Pa26">
    <w:name w:val="Pa26"/>
    <w:basedOn w:val="Normal"/>
    <w:next w:val="Normal"/>
    <w:uiPriority w:val="99"/>
    <w:rsid w:val="002A160C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Default">
    <w:name w:val="Default"/>
    <w:rsid w:val="008D51AB"/>
    <w:pPr>
      <w:autoSpaceDE w:val="0"/>
      <w:autoSpaceDN w:val="0"/>
      <w:adjustRightInd w:val="0"/>
      <w:spacing w:after="0" w:line="240" w:lineRule="auto"/>
    </w:pPr>
    <w:rPr>
      <w:rFonts w:ascii="Slo SK TheSans Plain" w:eastAsiaTheme="minorHAnsi" w:hAnsi="Slo SK TheSans Plain" w:cs="Slo SK TheSans Plai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09E6BC-E92B-4B1D-BBC7-CCE826B70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0</TotalTime>
  <Pages>7</Pages>
  <Words>2198</Words>
  <Characters>12532</Characters>
  <Application>Microsoft Office Word</Application>
  <DocSecurity>0</DocSecurity>
  <Lines>104</Lines>
  <Paragraphs>2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4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30</cp:revision>
  <dcterms:created xsi:type="dcterms:W3CDTF">2020-03-21T09:36:00Z</dcterms:created>
  <dcterms:modified xsi:type="dcterms:W3CDTF">2020-08-24T11:26:00Z</dcterms:modified>
</cp:coreProperties>
</file>